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16"/>
  </p:notesMasterIdLst>
  <p:sldIdLst>
    <p:sldId id="258" r:id="rId2"/>
    <p:sldId id="268" r:id="rId3"/>
    <p:sldId id="270" r:id="rId4"/>
    <p:sldId id="271" r:id="rId5"/>
    <p:sldId id="372" r:id="rId6"/>
    <p:sldId id="371" r:id="rId7"/>
    <p:sldId id="610" r:id="rId8"/>
    <p:sldId id="275" r:id="rId9"/>
    <p:sldId id="289" r:id="rId10"/>
    <p:sldId id="279" r:id="rId11"/>
    <p:sldId id="290" r:id="rId12"/>
    <p:sldId id="282" r:id="rId13"/>
    <p:sldId id="283" r:id="rId14"/>
    <p:sldId id="284" r:id="rId15"/>
  </p:sldIdLst>
  <p:sldSz cx="18288000" cy="10287000"/>
  <p:notesSz cx="6858000" cy="9144000"/>
  <p:defaultTextStyle>
    <a:defPPr>
      <a:defRPr lang="en-US"/>
    </a:defPPr>
    <a:lvl1pPr marL="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  <a:srgbClr val="3C5D25"/>
    <a:srgbClr val="AF9E68"/>
    <a:srgbClr val="D20000"/>
    <a:srgbClr val="F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87" autoAdjust="0"/>
    <p:restoredTop sz="94660"/>
  </p:normalViewPr>
  <p:slideViewPr>
    <p:cSldViewPr snapToGrid="0">
      <p:cViewPr varScale="1">
        <p:scale>
          <a:sx n="60" d="100"/>
          <a:sy n="60" d="100"/>
        </p:scale>
        <p:origin x="7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F00690-E069-4A91-BEFB-A842048F1137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4AD430-58E1-46FC-83BC-CA17B5B02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5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02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9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920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20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85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B8378-F559-472D-F9EA-31B30E6705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D9B4DF-6A92-CAC9-A15B-CDC9BCBBB5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vi-VN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24EDD-2B2E-F89B-1D8B-BA1C75552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65322-A1D8-74E5-062F-0E7AE7066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8A7E54-4EFF-9F08-143F-1E5DBB27F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49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8EC1-0160-AA65-711D-558D171A0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9D091F-E809-BAF9-EC6F-5B42B9AEDB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A010A3-92B8-1228-D06D-426BE53D1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DF41D4-BF82-4B13-9167-5CC38BB42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7A8B59-4DA1-1334-3519-7989CE550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72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5A110F-46AA-43C0-4A07-D828AF709B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23FFA82-575C-6014-9341-22A270BBA7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4D9136-4565-6831-4598-5E93874C9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B276B-BF60-FB9B-0D56-1B8FB243E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B33C1-DB90-7891-E3B0-9C60DCAC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11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B8B37-C30A-7B06-9689-F676C1456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868BA-364B-9D50-1E12-0BC82B6348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278757-E364-2A98-E843-AEF998AD2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562154-1270-62DE-3E8E-8469FD42D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CF567-E0E0-44C7-C979-5991E2353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70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7D51D-2D62-A083-FBED-BB8869189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F40951-58AD-296F-AA11-8A8B6F078D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82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82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82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EF4CF5-1E2E-A296-D7A7-270007D7F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98D2D-E5A0-831E-DDEF-A5FD5C2F5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364852-E238-CDB0-6A73-53F8AA2EC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45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BACC4-841D-13AC-4E30-62D533340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796EF-DF88-DBC8-5AA5-C8EBF17E38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79EF35-2199-3D86-A663-24983FA68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BB1FFB-4268-68D1-1A78-E475F5804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5E08D9-BD4A-8952-977C-8E7F12D0E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689665-1F95-8251-4E7B-07791B26C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791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A35DC-53B4-BC58-45A4-438E4DBEA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2F3514-0CF9-5212-4897-6D2ECF6FB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8D8FAE-3B7A-09D5-806D-71D6735E82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7B4B00-E4EE-4FC8-68C7-D4B64FDE39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92DF3B-00DD-5391-9E84-DED9E8C795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4AB645-282C-C1CF-36AA-1F1E521F8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F489E40-85D1-BB37-68FF-5DD97584C7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FB10DF2-C2CE-B47F-AC7B-EC1A19C74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53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76CDC-D144-054E-D142-AB8277A4F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2F439F-44AE-3DEA-9A5A-38BF39336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DF3FD8-9EDE-F91B-8414-DAA86AD2E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73200E-4515-78B6-8D9A-CD2F693ED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96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63CBDC-ADCB-76A8-6D03-AD4A796F6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D82AD-274A-F01E-C2CA-A81904A76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5A55A-652E-8D15-A05E-3BF589EE6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49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3424D-2E45-2318-6E1A-BF2BD3E38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D32F1-D9A3-899C-A409-09881EF65C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37670C-5C69-12C3-EC0D-C26C321831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CB5C35-658D-B998-093A-3AAF345D1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F8F1F7-B1D3-E246-A1CB-B09C2B599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2D06AB-62D2-9A41-38D5-E0EFF4464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161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A80BDE-319A-3208-9B70-1223FCAFD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1F7613-C57D-262B-E9CC-4F6102599A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51EF5F-E350-DC98-7D5F-D1F6D00A45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79244F-BE28-7762-46CF-1E19B798E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016E80-EBBA-2BF7-AC50-2DDA3B13B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9FC8A4-B8E8-DE2A-CFED-7AAB5548D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85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55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5DD4F8-BDC0-007E-A045-C3921A259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CE8BBD-36F0-DE36-6FB8-E07D4DB53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7D3C41-6DBA-0DEA-035B-F9E7EC3590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BAF0A23-CC52-499A-9BE9-A6D3919F7C00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01E0A3-4EC2-917F-98A3-BA86DE058F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A27B35-B9D1-1EFA-C57F-310596CCFF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845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9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12" Type="http://schemas.openxmlformats.org/officeDocument/2006/relationships/image" Target="../media/image9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91.png"/><Relationship Id="rId11" Type="http://schemas.openxmlformats.org/officeDocument/2006/relationships/image" Target="../media/image93.png"/><Relationship Id="rId5" Type="http://schemas.openxmlformats.org/officeDocument/2006/relationships/image" Target="../media/image90.png"/><Relationship Id="rId10" Type="http://schemas.openxmlformats.org/officeDocument/2006/relationships/image" Target="../media/image92.png"/><Relationship Id="rId4" Type="http://schemas.openxmlformats.org/officeDocument/2006/relationships/image" Target="../media/image89.png"/><Relationship Id="rId9" Type="http://schemas.openxmlformats.org/officeDocument/2006/relationships/image" Target="../media/image19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7" Type="http://schemas.openxmlformats.org/officeDocument/2006/relationships/image" Target="../media/image11.png"/><Relationship Id="rId1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380.png"/><Relationship Id="rId5" Type="http://schemas.openxmlformats.org/officeDocument/2006/relationships/image" Target="../media/image9.png"/><Relationship Id="rId10" Type="http://schemas.openxmlformats.org/officeDocument/2006/relationships/image" Target="../media/image36.png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6.png"/><Relationship Id="rId5" Type="http://schemas.openxmlformats.org/officeDocument/2006/relationships/image" Target="../media/image53.png"/><Relationship Id="rId9" Type="http://schemas.openxmlformats.org/officeDocument/2006/relationships/image" Target="../media/image1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0" Type="http://schemas.openxmlformats.org/officeDocument/2006/relationships/image" Target="../media/image14.sv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png"/><Relationship Id="rId18" Type="http://schemas.openxmlformats.org/officeDocument/2006/relationships/image" Target="../media/image69.png"/><Relationship Id="rId7" Type="http://schemas.openxmlformats.org/officeDocument/2006/relationships/image" Target="../media/image61.png"/><Relationship Id="rId12" Type="http://schemas.openxmlformats.org/officeDocument/2006/relationships/image" Target="../media/image65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64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72.png"/><Relationship Id="rId4" Type="http://schemas.openxmlformats.org/officeDocument/2006/relationships/image" Target="../media/image60.png"/><Relationship Id="rId9" Type="http://schemas.openxmlformats.org/officeDocument/2006/relationships/image" Target="../media/image63.png"/><Relationship Id="rId14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3.png"/><Relationship Id="rId3" Type="http://schemas.openxmlformats.org/officeDocument/2006/relationships/image" Target="../media/image71.png"/><Relationship Id="rId7" Type="http://schemas.openxmlformats.org/officeDocument/2006/relationships/image" Target="../media/image76.png"/><Relationship Id="rId12" Type="http://schemas.openxmlformats.org/officeDocument/2006/relationships/image" Target="../media/image82.png"/><Relationship Id="rId17" Type="http://schemas.openxmlformats.org/officeDocument/2006/relationships/image" Target="../media/image44.png"/><Relationship Id="rId2" Type="http://schemas.openxmlformats.org/officeDocument/2006/relationships/image" Target="../media/image70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81.png"/><Relationship Id="rId5" Type="http://schemas.openxmlformats.org/officeDocument/2006/relationships/image" Target="../media/image74.png"/><Relationship Id="rId15" Type="http://schemas.openxmlformats.org/officeDocument/2006/relationships/image" Target="../media/image85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35424" y="3630772"/>
            <a:ext cx="16602075" cy="374173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PHƯƠNG TRÌNH QUY VỀ PHƯƠNG TRÌNH BẬC NHẤT MỘT ẨN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5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)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0" y="547688"/>
            <a:ext cx="15773400" cy="1989137"/>
          </a:xfrm>
        </p:spPr>
        <p:txBody>
          <a:bodyPr/>
          <a:lstStyle/>
          <a:p>
            <a:r>
              <a:rPr lang="en-US"/>
              <a:t> </a:t>
            </a:r>
          </a:p>
        </p:txBody>
      </p:sp>
      <p:pic>
        <p:nvPicPr>
          <p:cNvPr id="4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339841"/>
            <a:ext cx="5120640" cy="3947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935200" y="0"/>
            <a:ext cx="3352800" cy="4785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3571751" y="6239648"/>
            <a:ext cx="3194131" cy="3194131"/>
          </a:xfrm>
          <a:prstGeom prst="rect">
            <a:avLst/>
          </a:prstGeom>
        </p:spPr>
      </p:pic>
      <p:pic>
        <p:nvPicPr>
          <p:cNvPr id="9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14099142" y="7191776"/>
            <a:ext cx="1574403" cy="1574403"/>
          </a:xfrm>
          <a:prstGeom prst="rect">
            <a:avLst/>
          </a:prstGeom>
        </p:spPr>
      </p:pic>
      <p:pic>
        <p:nvPicPr>
          <p:cNvPr id="10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14833317" y="7297983"/>
            <a:ext cx="1488402" cy="1488402"/>
          </a:xfrm>
          <a:prstGeom prst="rect">
            <a:avLst/>
          </a:prstGeom>
        </p:spPr>
      </p:pic>
      <p:sp>
        <p:nvSpPr>
          <p:cNvPr id="2" name="TextBox 7">
            <a:extLst>
              <a:ext uri="{FF2B5EF4-FFF2-40B4-BE49-F238E27FC236}">
                <a16:creationId xmlns:a16="http://schemas.microsoft.com/office/drawing/2014/main" id="{63F30E95-B7E3-141C-7C5D-971B021FA555}"/>
              </a:ext>
            </a:extLst>
          </p:cNvPr>
          <p:cNvSpPr txBox="1"/>
          <p:nvPr/>
        </p:nvSpPr>
        <p:spPr>
          <a:xfrm>
            <a:off x="1284516" y="12781996"/>
            <a:ext cx="12104913" cy="15901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685800" indent="-685800" algn="just">
              <a:lnSpc>
                <a:spcPts val="6161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3134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70941" y="89795"/>
            <a:ext cx="11477740" cy="1924845"/>
            <a:chOff x="949917" y="-460609"/>
            <a:chExt cx="11477740" cy="1924845"/>
          </a:xfrm>
        </p:grpSpPr>
        <p:sp>
          <p:nvSpPr>
            <p:cNvPr id="2" name="TextBox 2"/>
            <p:cNvSpPr txBox="1"/>
            <p:nvPr/>
          </p:nvSpPr>
          <p:spPr>
            <a:xfrm>
              <a:off x="949917" y="-460609"/>
              <a:ext cx="9681920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r>
                <a:rPr lang="en-US" sz="38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8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8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(SGK/Trang 9):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3"/>
                <p:cNvSpPr txBox="1"/>
                <p:nvPr/>
              </p:nvSpPr>
              <p:spPr>
                <a:xfrm>
                  <a:off x="5455107" y="338077"/>
                  <a:ext cx="6972550" cy="1126159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8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8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8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3800" i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sz="3800" b="0" i="0" smtClean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3800" i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3800" b="0" i="0" smtClean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38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)</m:t>
                            </m:r>
                          </m:den>
                        </m:f>
                      </m:oMath>
                    </m:oMathPara>
                  </a14:m>
                  <a:endParaRPr lang="en-US" sz="3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5107" y="338077"/>
                  <a:ext cx="6972550" cy="1126159"/>
                </a:xfrm>
                <a:prstGeom prst="rect">
                  <a:avLst/>
                </a:prstGeom>
                <a:blipFill>
                  <a:blip r:embed="rId4"/>
                  <a:stretch>
                    <a:fillRect b="-103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6014728" y="3504437"/>
                <a:ext cx="8070923" cy="112616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en-US" sz="380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728" y="3504437"/>
                <a:ext cx="8070923" cy="1126160"/>
              </a:xfrm>
              <a:prstGeom prst="rect">
                <a:avLst/>
              </a:prstGeom>
              <a:blipFill>
                <a:blip r:embed="rId5"/>
                <a:stretch>
                  <a:fillRect b="-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02286" y="2901592"/>
                <a:ext cx="750465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XĐ: x</a:t>
                </a:r>
                <a:r>
                  <a:rPr lang="en-US" sz="38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8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; x</a:t>
                </a:r>
                <a:r>
                  <a:rPr lang="en-US" sz="38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 </a:t>
                </a:r>
                <a:endParaRPr lang="en-US" sz="3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286" y="2901592"/>
                <a:ext cx="7504650" cy="677108"/>
              </a:xfrm>
              <a:prstGeom prst="rect">
                <a:avLst/>
              </a:prstGeom>
              <a:blipFill>
                <a:blip r:embed="rId6"/>
                <a:stretch>
                  <a:fillRect l="-2681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271939" y="8091665"/>
            <a:ext cx="1240503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       ;        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</a:t>
            </a:r>
            <a:endParaRPr lang="en-US" sz="3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13672" y="8740807"/>
            <a:ext cx="1670480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thấy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KXĐ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KXĐ.</a:t>
            </a:r>
          </a:p>
          <a:p>
            <a:pPr algn="just"/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en-US" sz="3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5 Minute Timer">
            <a:hlinkClick r:id="" action="ppaction://media"/>
            <a:extLst>
              <a:ext uri="{FF2B5EF4-FFF2-40B4-BE49-F238E27FC236}">
                <a16:creationId xmlns:a16="http://schemas.microsoft.com/office/drawing/2014/main" id="{0A3D0B86-940C-453F-8410-B664933C3B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4173475" y="0"/>
            <a:ext cx="1153057" cy="657652"/>
          </a:xfrm>
          <a:prstGeom prst="rect">
            <a:avLst/>
          </a:prstGeom>
        </p:spPr>
      </p:pic>
      <p:sp>
        <p:nvSpPr>
          <p:cNvPr id="12" name="Freeform 3">
            <a:extLst>
              <a:ext uri="{FF2B5EF4-FFF2-40B4-BE49-F238E27FC236}">
                <a16:creationId xmlns:a16="http://schemas.microsoft.com/office/drawing/2014/main" id="{CDF26CE2-B12A-423E-B5CD-A5F563EB76AD}"/>
              </a:ext>
            </a:extLst>
          </p:cNvPr>
          <p:cNvSpPr/>
          <p:nvPr/>
        </p:nvSpPr>
        <p:spPr>
          <a:xfrm>
            <a:off x="15554809" y="-70758"/>
            <a:ext cx="1296045" cy="1138499"/>
          </a:xfrm>
          <a:custGeom>
            <a:avLst/>
            <a:gdLst/>
            <a:ahLst/>
            <a:cxnLst/>
            <a:rect l="l" t="t" r="r" b="b"/>
            <a:pathLst>
              <a:path w="4651150" h="4625781">
                <a:moveTo>
                  <a:pt x="0" y="0"/>
                </a:moveTo>
                <a:lnTo>
                  <a:pt x="4651150" y="0"/>
                </a:lnTo>
                <a:lnTo>
                  <a:pt x="4651150" y="4625781"/>
                </a:lnTo>
                <a:lnTo>
                  <a:pt x="0" y="462578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674234-C932-4EB8-A07D-94C9B0C1C91D}"/>
              </a:ext>
            </a:extLst>
          </p:cNvPr>
          <p:cNvSpPr/>
          <p:nvPr/>
        </p:nvSpPr>
        <p:spPr>
          <a:xfrm>
            <a:off x="8006172" y="2239999"/>
            <a:ext cx="230514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3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17170268-6F28-4A27-BFE9-22BC52EE2B0E}"/>
                  </a:ext>
                </a:extLst>
              </p:cNvPr>
              <p:cNvSpPr txBox="1"/>
              <p:nvPr/>
            </p:nvSpPr>
            <p:spPr>
              <a:xfrm>
                <a:off x="4608698" y="4795828"/>
                <a:ext cx="12405038" cy="113849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17170268-6F28-4A27-BFE9-22BC52EE2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698" y="4795828"/>
                <a:ext cx="12405038" cy="1138499"/>
              </a:xfrm>
              <a:prstGeom prst="rect">
                <a:avLst/>
              </a:prstGeom>
              <a:blipFill>
                <a:blip r:embed="rId10"/>
                <a:stretch>
                  <a:fillRect b="-1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5">
                <a:extLst>
                  <a:ext uri="{FF2B5EF4-FFF2-40B4-BE49-F238E27FC236}">
                    <a16:creationId xmlns:a16="http://schemas.microsoft.com/office/drawing/2014/main" id="{5F5E87B3-F828-486B-8372-0AE143D1F69B}"/>
                  </a:ext>
                </a:extLst>
              </p:cNvPr>
              <p:cNvSpPr txBox="1"/>
              <p:nvPr/>
            </p:nvSpPr>
            <p:spPr>
              <a:xfrm>
                <a:off x="6515899" y="6145775"/>
                <a:ext cx="12381377" cy="6986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)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Object 5">
                <a:extLst>
                  <a:ext uri="{FF2B5EF4-FFF2-40B4-BE49-F238E27FC236}">
                    <a16:creationId xmlns:a16="http://schemas.microsoft.com/office/drawing/2014/main" id="{5F5E87B3-F828-486B-8372-0AE143D1F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899" y="6145775"/>
                <a:ext cx="12381377" cy="6986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1ACB93BE-A964-4804-BCAE-D2A7D321A286}"/>
                  </a:ext>
                </a:extLst>
              </p:cNvPr>
              <p:cNvSpPr txBox="1"/>
              <p:nvPr/>
            </p:nvSpPr>
            <p:spPr>
              <a:xfrm>
                <a:off x="7616822" y="7446481"/>
                <a:ext cx="12196337" cy="51092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1ACB93BE-A964-4804-BCAE-D2A7D321A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822" y="7446481"/>
                <a:ext cx="12196337" cy="510921"/>
              </a:xfrm>
              <a:prstGeom prst="rect">
                <a:avLst/>
              </a:prstGeom>
              <a:blipFill>
                <a:blip r:embed="rId12"/>
                <a:stretch>
                  <a:fillRect b="-20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10464529-EFB0-4400-815B-37733F9B1F92}"/>
                  </a:ext>
                </a:extLst>
              </p:cNvPr>
              <p:cNvSpPr txBox="1"/>
              <p:nvPr/>
            </p:nvSpPr>
            <p:spPr>
              <a:xfrm>
                <a:off x="7666980" y="6769571"/>
                <a:ext cx="12405037" cy="55431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10464529-EFB0-4400-815B-37733F9B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980" y="6769571"/>
                <a:ext cx="12405037" cy="554312"/>
              </a:xfrm>
              <a:prstGeom prst="rect">
                <a:avLst/>
              </a:prstGeom>
              <a:blipFill>
                <a:blip r:embed="rId13"/>
                <a:stretch>
                  <a:fillRect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1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3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6" grpId="0"/>
      <p:bldP spid="8" grpId="0"/>
      <p:bldP spid="15" grpId="0"/>
      <p:bldP spid="16" grpId="0"/>
      <p:bldP spid="13" grpId="0"/>
      <p:bldP spid="14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OPL20U25GSXzBJYl68kk8uQGfFKzs7yb1M4KJWUiLk6ZEvGF+qCIPSnY57AbBFCvTW2023.15.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9120" y="4424127"/>
            <a:ext cx="4640441" cy="4469945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9D65E752-F26F-0FA5-2A82-0BC3F1723749}"/>
              </a:ext>
            </a:extLst>
          </p:cNvPr>
          <p:cNvSpPr txBox="1"/>
          <p:nvPr/>
        </p:nvSpPr>
        <p:spPr>
          <a:xfrm>
            <a:off x="-11580280" y="616290"/>
            <a:ext cx="6278046" cy="7934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: 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</a:p>
        </p:txBody>
      </p:sp>
      <p:sp>
        <p:nvSpPr>
          <p:cNvPr id="8" name="TextBox 7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DFF796-E024-4DAF-A6D4-3D81E4A6696C}"/>
              </a:ext>
            </a:extLst>
          </p:cNvPr>
          <p:cNvSpPr txBox="1"/>
          <p:nvPr/>
        </p:nvSpPr>
        <p:spPr>
          <a:xfrm>
            <a:off x="9964514" y="1967398"/>
            <a:ext cx="61896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 DỤNG</a:t>
            </a:r>
            <a:endParaRPr lang="en-US" sz="8000" dirty="0">
              <a:solidFill>
                <a:schemeClr val="bg1"/>
              </a:solidFill>
            </a:endParaRPr>
          </a:p>
        </p:txBody>
      </p:sp>
      <p:sp>
        <p:nvSpPr>
          <p:cNvPr id="9" name="Sun 8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50A881-9700-4E87-A919-902DF9E346D6}"/>
              </a:ext>
            </a:extLst>
          </p:cNvPr>
          <p:cNvSpPr/>
          <p:nvPr/>
        </p:nvSpPr>
        <p:spPr>
          <a:xfrm>
            <a:off x="819110" y="1204530"/>
            <a:ext cx="647471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974844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6066152" y="2226986"/>
                <a:ext cx="8456672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ĐKXĐ: x </a:t>
                </a:r>
                <a14:m>
                  <m:oMath xmlns:m="http://schemas.openxmlformats.org/officeDocument/2006/math"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; x </a:t>
                </a:r>
                <a14:m>
                  <m:oMath xmlns:m="http://schemas.openxmlformats.org/officeDocument/2006/math"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5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; x</a:t>
                </a:r>
                <a14:m>
                  <m:oMath xmlns:m="http://schemas.openxmlformats.org/officeDocument/2006/math">
                    <m:r>
                      <a:rPr lang="en-US" sz="3500" b="0" i="0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5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152" y="2226986"/>
                <a:ext cx="8456672" cy="897682"/>
              </a:xfrm>
              <a:prstGeom prst="rect">
                <a:avLst/>
              </a:prstGeom>
              <a:blipFill>
                <a:blip r:embed="rId2"/>
                <a:stretch>
                  <a:fillRect l="-3172" b="-1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68E48F2-4346-FD76-1612-6EA778F24881}"/>
              </a:ext>
            </a:extLst>
          </p:cNvPr>
          <p:cNvGrpSpPr/>
          <p:nvPr/>
        </p:nvGrpSpPr>
        <p:grpSpPr>
          <a:xfrm>
            <a:off x="710254" y="617091"/>
            <a:ext cx="2830616" cy="793487"/>
            <a:chOff x="270862" y="553136"/>
            <a:chExt cx="9445657" cy="1144667"/>
          </a:xfrm>
        </p:grpSpPr>
        <p:sp>
          <p:nvSpPr>
            <p:cNvPr id="2" name="TextBox 2"/>
            <p:cNvSpPr txBox="1"/>
            <p:nvPr/>
          </p:nvSpPr>
          <p:spPr>
            <a:xfrm>
              <a:off x="270862" y="553136"/>
              <a:ext cx="9445657" cy="114466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endPara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bject 3"/>
            <p:cNvSpPr txBox="1"/>
            <p:nvPr/>
          </p:nvSpPr>
          <p:spPr>
            <a:xfrm>
              <a:off x="3329166" y="553136"/>
              <a:ext cx="3435694" cy="1060110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285777" y="8211671"/>
                <a:ext cx="1165222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0"/>
                  </a:spcBef>
                </a:pP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5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−9</m:t>
                    </m:r>
                    <m:r>
                      <a:rPr lang="en-US" sz="35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0"/>
                  </a:spcBef>
                </a:pPr>
                <a:r>
                  <a:rPr lang="en-US" sz="3500" spc="-2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5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−9</m:t>
                    </m:r>
                  </m:oMath>
                </a14:m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777" y="8211671"/>
                <a:ext cx="11652229" cy="1169551"/>
              </a:xfrm>
              <a:prstGeom prst="rect">
                <a:avLst/>
              </a:prstGeom>
              <a:blipFill>
                <a:blip r:embed="rId3"/>
                <a:stretch>
                  <a:fillRect l="-1517" t="-8333" b="-18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2">
            <a:extLst>
              <a:ext uri="{FF2B5EF4-FFF2-40B4-BE49-F238E27FC236}">
                <a16:creationId xmlns:a16="http://schemas.microsoft.com/office/drawing/2014/main" id="{F9AF19D4-7FD0-D6C4-4C8C-BF9E5CD57BED}"/>
              </a:ext>
            </a:extLst>
          </p:cNvPr>
          <p:cNvSpPr txBox="1"/>
          <p:nvPr/>
        </p:nvSpPr>
        <p:spPr>
          <a:xfrm>
            <a:off x="577039" y="2260589"/>
            <a:ext cx="4801751" cy="7784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A38C9AFA-3048-83AF-6370-1E91120B5BF8}"/>
              </a:ext>
            </a:extLst>
          </p:cNvPr>
          <p:cNvSpPr txBox="1"/>
          <p:nvPr/>
        </p:nvSpPr>
        <p:spPr>
          <a:xfrm>
            <a:off x="577039" y="3122262"/>
            <a:ext cx="4183219" cy="7784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 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  =  0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117C19-5E8A-471E-8301-2B678383466D}"/>
              </a:ext>
            </a:extLst>
          </p:cNvPr>
          <p:cNvSpPr/>
          <p:nvPr/>
        </p:nvSpPr>
        <p:spPr>
          <a:xfrm>
            <a:off x="10966900" y="1711122"/>
            <a:ext cx="128612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u="sng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50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E9C8F495-BF2D-49A9-80D4-53AECBC040D3}"/>
                  </a:ext>
                </a:extLst>
              </p:cNvPr>
              <p:cNvSpPr txBox="1"/>
              <p:nvPr/>
            </p:nvSpPr>
            <p:spPr>
              <a:xfrm>
                <a:off x="10404005" y="7524859"/>
                <a:ext cx="4984971" cy="60932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spc="-2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E9C8F495-BF2D-49A9-80D4-53AECBC04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4005" y="7524859"/>
                <a:ext cx="4984971" cy="6093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1">
                <a:extLst>
                  <a:ext uri="{FF2B5EF4-FFF2-40B4-BE49-F238E27FC236}">
                    <a16:creationId xmlns:a16="http://schemas.microsoft.com/office/drawing/2014/main" id="{33DE1B73-6940-46F8-927E-376C85BEB4FE}"/>
                  </a:ext>
                </a:extLst>
              </p:cNvPr>
              <p:cNvSpPr txBox="1"/>
              <p:nvPr/>
            </p:nvSpPr>
            <p:spPr>
              <a:xfrm>
                <a:off x="8453806" y="4937861"/>
                <a:ext cx="6778753" cy="106011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spc="-2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5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3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spc="-2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5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5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11">
                <a:extLst>
                  <a:ext uri="{FF2B5EF4-FFF2-40B4-BE49-F238E27FC236}">
                    <a16:creationId xmlns:a16="http://schemas.microsoft.com/office/drawing/2014/main" id="{33DE1B73-6940-46F8-927E-376C85BEB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06" y="4937861"/>
                <a:ext cx="6778753" cy="1060110"/>
              </a:xfrm>
              <a:prstGeom prst="rect">
                <a:avLst/>
              </a:prstGeom>
              <a:blipFill>
                <a:blip r:embed="rId5"/>
                <a:stretch>
                  <a:fillRect b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1">
                <a:extLst>
                  <a:ext uri="{FF2B5EF4-FFF2-40B4-BE49-F238E27FC236}">
                    <a16:creationId xmlns:a16="http://schemas.microsoft.com/office/drawing/2014/main" id="{8B061EC9-6E01-4F44-8081-7A0DD5623E0C}"/>
                  </a:ext>
                </a:extLst>
              </p:cNvPr>
              <p:cNvSpPr txBox="1"/>
              <p:nvPr/>
            </p:nvSpPr>
            <p:spPr>
              <a:xfrm>
                <a:off x="10033891" y="6257289"/>
                <a:ext cx="5725201" cy="46169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spc="-2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  <m:r>
                        <a:rPr lang="en-US" sz="35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5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Object 11">
                <a:extLst>
                  <a:ext uri="{FF2B5EF4-FFF2-40B4-BE49-F238E27FC236}">
                    <a16:creationId xmlns:a16="http://schemas.microsoft.com/office/drawing/2014/main" id="{8B061EC9-6E01-4F44-8081-7A0DD5623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891" y="6257289"/>
                <a:ext cx="5725201" cy="461691"/>
              </a:xfrm>
              <a:prstGeom prst="rect">
                <a:avLst/>
              </a:prstGeom>
              <a:blipFill>
                <a:blip r:embed="rId6"/>
                <a:stretch>
                  <a:fillRect b="-1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2">
            <a:extLst>
              <a:ext uri="{FF2B5EF4-FFF2-40B4-BE49-F238E27FC236}">
                <a16:creationId xmlns:a16="http://schemas.microsoft.com/office/drawing/2014/main" id="{BF0ACF0F-A006-48F4-AEC8-D262BCEB4EE7}"/>
              </a:ext>
            </a:extLst>
          </p:cNvPr>
          <p:cNvSpPr txBox="1"/>
          <p:nvPr/>
        </p:nvSpPr>
        <p:spPr>
          <a:xfrm>
            <a:off x="6066152" y="3062663"/>
            <a:ext cx="5753812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Vì  A  =  0  nên ta c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93704" y="621252"/>
                <a:ext cx="16679896" cy="1008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500" b="1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b="1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ổ</a:t>
                </a: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ng: 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</a:t>
                </a:r>
                <a:r>
                  <a:rPr lang="en-US" sz="3500" spc="-20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500" spc="-2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ức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d>
                      <m:dPr>
                        <m:ctrlPr>
                          <a:rPr lang="en-US" sz="350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6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360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600" b="0" i="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3500" b="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f>
                      <m:fPr>
                        <m:ctrlPr>
                          <a:rPr lang="en-US" sz="350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500" i="1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3 − </m:t>
                        </m:r>
                        <m:r>
                          <m:rPr>
                            <m:nor/>
                          </m:rPr>
                          <a:rPr lang="en-US" sz="3500" i="1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35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04" y="621252"/>
                <a:ext cx="16679896" cy="1008994"/>
              </a:xfrm>
              <a:prstGeom prst="rect">
                <a:avLst/>
              </a:prstGeom>
              <a:blipFill>
                <a:blip r:embed="rId7"/>
                <a:stretch>
                  <a:fillRect l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6F2C519-B645-47D8-A746-F64223ECE009}"/>
              </a:ext>
            </a:extLst>
          </p:cNvPr>
          <p:cNvCxnSpPr>
            <a:cxnSpLocks/>
          </p:cNvCxnSpPr>
          <p:nvPr/>
        </p:nvCxnSpPr>
        <p:spPr>
          <a:xfrm flipH="1">
            <a:off x="5141626" y="2226986"/>
            <a:ext cx="0" cy="75316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53806" y="3779344"/>
                <a:ext cx="4640629" cy="1047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5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5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350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 9</m:t>
                            </m:r>
                          </m:den>
                        </m:f>
                        <m: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50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f>
                      <m:fPr>
                        <m:ctrlP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500" i="1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3 − </m:t>
                        </m:r>
                        <m:r>
                          <m:rPr>
                            <m:nor/>
                          </m:rPr>
                          <a:rPr lang="en-US" sz="3500" i="1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06" y="3779344"/>
                <a:ext cx="4640629" cy="1047531"/>
              </a:xfrm>
              <a:prstGeom prst="rect">
                <a:avLst/>
              </a:prstGeom>
              <a:blipFill>
                <a:blip r:embed="rId8"/>
                <a:stretch>
                  <a:fillRect r="-2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14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5" grpId="0"/>
      <p:bldP spid="6" grpId="0"/>
      <p:bldP spid="13" grpId="0"/>
      <p:bldP spid="14" grpId="0"/>
      <p:bldP spid="15" grpId="0"/>
      <p:bldP spid="16" grpId="0"/>
      <p:bldP spid="17" grpId="0"/>
      <p:bldP spid="10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flipH="1">
            <a:off x="684679" y="3771618"/>
            <a:ext cx="4058222" cy="4114800"/>
          </a:xfrm>
          <a:custGeom>
            <a:avLst/>
            <a:gdLst/>
            <a:ahLst/>
            <a:cxnLst/>
            <a:rect l="l" t="t" r="r" b="b"/>
            <a:pathLst>
              <a:path w="4058222" h="4114800">
                <a:moveTo>
                  <a:pt x="4058222" y="0"/>
                </a:moveTo>
                <a:lnTo>
                  <a:pt x="0" y="0"/>
                </a:lnTo>
                <a:lnTo>
                  <a:pt x="0" y="4114800"/>
                </a:lnTo>
                <a:lnTo>
                  <a:pt x="4058222" y="4114800"/>
                </a:lnTo>
                <a:lnTo>
                  <a:pt x="4058222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3" name="TextBox 3"/>
          <p:cNvSpPr txBox="1"/>
          <p:nvPr/>
        </p:nvSpPr>
        <p:spPr>
          <a:xfrm>
            <a:off x="6172199" y="2256844"/>
            <a:ext cx="10725411" cy="16911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496146" y="910322"/>
            <a:ext cx="5333999" cy="17212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5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E7B0E00B-29E6-0C6E-3BD4-E7051081C81C}"/>
              </a:ext>
            </a:extLst>
          </p:cNvPr>
          <p:cNvSpPr txBox="1"/>
          <p:nvPr/>
        </p:nvSpPr>
        <p:spPr>
          <a:xfrm>
            <a:off x="6172199" y="4128136"/>
            <a:ext cx="11315700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,d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SGK Trang 11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E88BCFC-F229-4F7E-80A7-4ECDC74F8614}"/>
              </a:ext>
            </a:extLst>
          </p:cNvPr>
          <p:cNvSpPr txBox="1"/>
          <p:nvPr/>
        </p:nvSpPr>
        <p:spPr>
          <a:xfrm>
            <a:off x="6172198" y="5101746"/>
            <a:ext cx="10824883" cy="17953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(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4000" b="1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 9, 10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07693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8.33333E-7 -6.17284E-7 L -8.33333E-7 -0.072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4142591" y="3722561"/>
            <a:ext cx="10111050" cy="5925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54516" y="1575073"/>
            <a:ext cx="1188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buClr>
                <a:srgbClr val="000000"/>
              </a:buClr>
              <a:defRPr/>
            </a:pPr>
            <a:r>
              <a:rPr lang="en-US" altLang="zh-CN" sz="6000" b="1" ker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lvl="0" algn="ctr" defTabSz="914400">
              <a:buClr>
                <a:srgbClr val="000000"/>
              </a:buClr>
              <a:defRPr/>
            </a:pPr>
            <a:r>
              <a:rPr lang="en-US" altLang="zh-CN" sz="6000" b="1" ker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lang="zh-CN" altLang="en-US" sz="6000" b="1" kern="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Freeform 3"/>
          <p:cNvSpPr/>
          <p:nvPr/>
        </p:nvSpPr>
        <p:spPr>
          <a:xfrm flipH="1" flipV="1">
            <a:off x="-767701" y="-396182"/>
            <a:ext cx="8044434" cy="8229600"/>
          </a:xfrm>
          <a:custGeom>
            <a:avLst/>
            <a:gdLst/>
            <a:ahLst/>
            <a:cxnLst/>
            <a:rect l="l" t="t" r="r" b="b"/>
            <a:pathLst>
              <a:path w="8044434" h="8229600">
                <a:moveTo>
                  <a:pt x="0" y="0"/>
                </a:moveTo>
                <a:lnTo>
                  <a:pt x="8044434" y="0"/>
                </a:lnTo>
                <a:lnTo>
                  <a:pt x="8044434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32656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060277" y="252175"/>
            <a:ext cx="12115801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000"/>
              </a:lnSpc>
              <a:spcBef>
                <a:spcPct val="0"/>
              </a:spcBef>
            </a:pPr>
            <a:r>
              <a:rPr lang="en-US" sz="55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CHỨA ẨN Ở MẪU: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1873860" y="2567149"/>
            <a:ext cx="13639800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" y="3797374"/>
            <a:ext cx="182879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US" sz="40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là: 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495691"/>
            <a:ext cx="15988553" cy="3148737"/>
            <a:chOff x="1846343" y="1961276"/>
            <a:chExt cx="9671626" cy="3161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4"/>
                <p:cNvSpPr txBox="1"/>
                <p:nvPr/>
              </p:nvSpPr>
              <p:spPr>
                <a:xfrm>
                  <a:off x="3120922" y="3059831"/>
                  <a:ext cx="6710819" cy="918136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>
                    <a:lnSpc>
                      <a:spcPts val="7000"/>
                    </a:lnSpc>
                    <a:spcBef>
                      <a:spcPct val="0"/>
                    </a:spcBef>
                  </a:pPr>
                  <a:r>
                    <a:rPr lang="en-US" sz="4000" b="1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Đ 2: 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000" spc="-200" dirty="0" err="1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spc="-200" dirty="0" err="1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(1)</m:t>
                      </m:r>
                    </m:oMath>
                  </a14:m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0922" y="3059831"/>
                  <a:ext cx="6710819" cy="918136"/>
                </a:xfrm>
                <a:prstGeom prst="rect">
                  <a:avLst/>
                </a:prstGeom>
                <a:blipFill>
                  <a:blip r:embed="rId4"/>
                  <a:stretch>
                    <a:fillRect l="-2802" b="-1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ounded Rectangle 12"/>
            <p:cNvSpPr/>
            <p:nvPr/>
          </p:nvSpPr>
          <p:spPr>
            <a:xfrm>
              <a:off x="2486461" y="2858958"/>
              <a:ext cx="9031508" cy="2263944"/>
            </a:xfrm>
            <a:prstGeom prst="roundRect">
              <a:avLst/>
            </a:prstGeom>
            <a:noFill/>
            <a:ln w="762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4"/>
            <p:cNvSpPr/>
            <p:nvPr/>
          </p:nvSpPr>
          <p:spPr>
            <a:xfrm flipH="1">
              <a:off x="1846343" y="1961276"/>
              <a:ext cx="1319265" cy="1926365"/>
            </a:xfrm>
            <a:custGeom>
              <a:avLst/>
              <a:gdLst/>
              <a:ahLst/>
              <a:cxnLst/>
              <a:rect l="l" t="t" r="r" b="b"/>
              <a:pathLst>
                <a:path w="4490357" h="4114800">
                  <a:moveTo>
                    <a:pt x="0" y="0"/>
                  </a:moveTo>
                  <a:lnTo>
                    <a:pt x="4490357" y="0"/>
                  </a:lnTo>
                  <a:lnTo>
                    <a:pt x="4490357" y="4114800"/>
                  </a:lnTo>
                  <a:lnTo>
                    <a:pt x="0" y="41148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4" name="Freeform 5"/>
          <p:cNvSpPr/>
          <p:nvPr/>
        </p:nvSpPr>
        <p:spPr>
          <a:xfrm>
            <a:off x="13752971" y="-23919"/>
            <a:ext cx="1949855" cy="1668225"/>
          </a:xfrm>
          <a:custGeom>
            <a:avLst/>
            <a:gdLst/>
            <a:ahLst/>
            <a:cxnLst/>
            <a:rect l="l" t="t" r="r" b="b"/>
            <a:pathLst>
              <a:path w="5012915" h="3401806">
                <a:moveTo>
                  <a:pt x="0" y="0"/>
                </a:moveTo>
                <a:lnTo>
                  <a:pt x="5012915" y="0"/>
                </a:lnTo>
                <a:lnTo>
                  <a:pt x="5012915" y="3401806"/>
                </a:lnTo>
                <a:lnTo>
                  <a:pt x="0" y="34018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49405" r="-2015" b="-148933"/>
            </a:stretch>
          </a:blipFill>
        </p:spPr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FC7F3D-33F9-4C93-BC6C-634B65E3BA5A}"/>
                  </a:ext>
                </a:extLst>
              </p:cNvPr>
              <p:cNvSpPr/>
              <p:nvPr/>
            </p:nvSpPr>
            <p:spPr>
              <a:xfrm>
                <a:off x="3200400" y="5540019"/>
                <a:ext cx="579204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và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FC7F3D-33F9-4C93-BC6C-634B65E3BA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540019"/>
                <a:ext cx="5792047" cy="990015"/>
              </a:xfrm>
              <a:prstGeom prst="rect">
                <a:avLst/>
              </a:prstGeom>
              <a:blipFill>
                <a:blip r:embed="rId10"/>
                <a:stretch>
                  <a:fillRect b="-15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4713DD8-35D0-484D-82B4-BD4C95B50F4B}"/>
                  </a:ext>
                </a:extLst>
              </p:cNvPr>
              <p:cNvSpPr/>
              <p:nvPr/>
            </p:nvSpPr>
            <p:spPr>
              <a:xfrm>
                <a:off x="4565823" y="5064195"/>
                <a:ext cx="457817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và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4713DD8-35D0-484D-82B4-BD4C95B50F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823" y="5064195"/>
                <a:ext cx="4578177" cy="707886"/>
              </a:xfrm>
              <a:prstGeom prst="rect">
                <a:avLst/>
              </a:prstGeom>
              <a:blipFill>
                <a:blip r:embed="rId11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">
                <a:extLst>
                  <a:ext uri="{FF2B5EF4-FFF2-40B4-BE49-F238E27FC236}">
                    <a16:creationId xmlns:a16="http://schemas.microsoft.com/office/drawing/2014/main" id="{D9C3BBE3-BB74-40EB-8E69-B44D27BBAFF5}"/>
                  </a:ext>
                </a:extLst>
              </p:cNvPr>
              <p:cNvSpPr txBox="1"/>
              <p:nvPr/>
            </p:nvSpPr>
            <p:spPr>
              <a:xfrm>
                <a:off x="161365" y="6231100"/>
                <a:ext cx="18126634" cy="3693319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39751" lvl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được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39751" lvl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được gọi là 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xác định của phương trình (1).</a:t>
                </a: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- Trong phương trình chứa ẩn ở mẫu, điều kiện của ẩn để tất cả các mẫu thức trong phương trình đều khác 0 được gọi là 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xác định của phương trình.</a:t>
                </a:r>
              </a:p>
            </p:txBody>
          </p:sp>
        </mc:Choice>
        <mc:Fallback xmlns="">
          <p:sp>
            <p:nvSpPr>
              <p:cNvPr id="19" name="TextBox 2">
                <a:extLst>
                  <a:ext uri="{FF2B5EF4-FFF2-40B4-BE49-F238E27FC236}">
                    <a16:creationId xmlns:a16="http://schemas.microsoft.com/office/drawing/2014/main" id="{D9C3BBE3-BB74-40EB-8E69-B44D27BBA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5" y="6231100"/>
                <a:ext cx="18126634" cy="3693319"/>
              </a:xfrm>
              <a:prstGeom prst="rect">
                <a:avLst/>
              </a:prstGeom>
              <a:blipFill>
                <a:blip r:embed="rId12"/>
                <a:stretch>
                  <a:fillRect l="-1681" b="-4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628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  <p:bldP spid="14" grpId="0" animBg="1"/>
      <p:bldP spid="16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164771" y="647700"/>
            <a:ext cx="15684394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 (SGK/Trang 8):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1104900" y="2026912"/>
                <a:ext cx="3130544" cy="10882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;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0" y="2026912"/>
                <a:ext cx="3130544" cy="1088261"/>
              </a:xfrm>
              <a:prstGeom prst="rect">
                <a:avLst/>
              </a:prstGeom>
              <a:blipFill>
                <a:blip r:embed="rId2"/>
                <a:stretch>
                  <a:fillRect b="-10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9314233" y="2026911"/>
                <a:ext cx="5735473" cy="10882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233" y="2026911"/>
                <a:ext cx="5735473" cy="1088261"/>
              </a:xfrm>
              <a:prstGeom prst="rect">
                <a:avLst/>
              </a:prstGeom>
              <a:blipFill>
                <a:blip r:embed="rId3"/>
                <a:stretch>
                  <a:fillRect b="-10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622605" y="4873439"/>
                <a:ext cx="17023977" cy="151323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  <a:tabLst>
                    <a:tab pos="9829800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ện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hay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</a:p>
              <a:p>
                <a:pPr algn="just">
                  <a:spcBef>
                    <a:spcPct val="0"/>
                  </a:spcBef>
                </a:pPr>
                <a:endParaRPr lang="en-US" sz="4000" spc="-15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05" y="4873439"/>
                <a:ext cx="17023977" cy="1513235"/>
              </a:xfrm>
              <a:prstGeom prst="rect">
                <a:avLst/>
              </a:prstGeom>
              <a:blipFill>
                <a:blip r:embed="rId4"/>
                <a:stretch>
                  <a:fillRect l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3752" y="6429657"/>
                <a:ext cx="17118106" cy="1694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0"/>
                  </a:spcBef>
                  <a:tabLst>
                    <a:tab pos="11253788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Điều kiện xác định của phương trình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 5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3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pPr algn="just">
                  <a:spcBef>
                    <a:spcPct val="0"/>
                  </a:spcBef>
                  <a:tabLst>
                    <a:tab pos="9432925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52" y="6429657"/>
                <a:ext cx="17118106" cy="1694246"/>
              </a:xfrm>
              <a:prstGeom prst="rect">
                <a:avLst/>
              </a:prstGeom>
              <a:blipFill>
                <a:blip r:embed="rId5"/>
                <a:stretch>
                  <a:fillRect l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F6B24710-3BAE-45C0-AE60-4871312520F0}"/>
                  </a:ext>
                </a:extLst>
              </p:cNvPr>
              <p:cNvSpPr txBox="1"/>
              <p:nvPr/>
            </p:nvSpPr>
            <p:spPr>
              <a:xfrm>
                <a:off x="7607030" y="3551574"/>
                <a:ext cx="2185899" cy="7934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466725" algn="ctr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</m:oMath>
                  </m:oMathPara>
                </a14:m>
                <a:endParaRPr lang="en-US" sz="4000" b="1" spc="-15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F6B24710-3BAE-45C0-AE60-487131252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7030" y="3551574"/>
                <a:ext cx="2185899" cy="793487"/>
              </a:xfrm>
              <a:prstGeom prst="rect">
                <a:avLst/>
              </a:prstGeom>
              <a:blipFill>
                <a:blip r:embed="rId6"/>
                <a:stretch>
                  <a:fillRect b="-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B0AA33E-05C0-48C3-824C-66D2F3EB3661}"/>
                  </a:ext>
                </a:extLst>
              </p:cNvPr>
              <p:cNvSpPr/>
              <p:nvPr/>
            </p:nvSpPr>
            <p:spPr>
              <a:xfrm>
                <a:off x="537880" y="7720741"/>
                <a:ext cx="5117916" cy="1078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15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pc="-15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 spc="-15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 spc="-15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và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15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B0AA33E-05C0-48C3-824C-66D2F3EB3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0" y="7720741"/>
                <a:ext cx="5117916" cy="1078693"/>
              </a:xfrm>
              <a:prstGeom prst="rect">
                <a:avLst/>
              </a:prstGeom>
              <a:blipFill>
                <a:blip r:embed="rId7"/>
                <a:stretch>
                  <a:fillRect b="-10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368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3" grpId="0"/>
      <p:bldP spid="4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354106" y="4375147"/>
                <a:ext cx="16306801" cy="92006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969963">
                  <a:lnSpc>
                    <a:spcPts val="7000"/>
                  </a:lnSpc>
                  <a:spcBef>
                    <a:spcPct val="0"/>
                  </a:spcBef>
                  <a:tabLst>
                    <a:tab pos="11207750" algn="l"/>
                  </a:tabLst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7</m:t>
                        </m:r>
                      </m:den>
                    </m:f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8 + </m:t>
                    </m:r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US" sz="4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06" y="4375147"/>
                <a:ext cx="16306801" cy="920060"/>
              </a:xfrm>
              <a:prstGeom prst="rect">
                <a:avLst/>
              </a:prstGeom>
              <a:blipFill>
                <a:blip r:embed="rId5"/>
                <a:stretch>
                  <a:fillRect b="-16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"/>
              <p:cNvSpPr txBox="1"/>
              <p:nvPr/>
            </p:nvSpPr>
            <p:spPr>
              <a:xfrm>
                <a:off x="12624299" y="5183859"/>
                <a:ext cx="4036608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299" y="5183859"/>
                <a:ext cx="4036608" cy="897682"/>
              </a:xfrm>
              <a:prstGeom prst="rect">
                <a:avLst/>
              </a:prstGeom>
              <a:blipFill>
                <a:blip r:embed="rId6"/>
                <a:stretch>
                  <a:fillRect l="-2719" r="-2719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804581" y="664368"/>
            <a:ext cx="14108207" cy="2138112"/>
            <a:chOff x="804581" y="969168"/>
            <a:chExt cx="14108207" cy="2138112"/>
          </a:xfrm>
        </p:grpSpPr>
        <p:sp>
          <p:nvSpPr>
            <p:cNvPr id="4" name="TextBox 4"/>
            <p:cNvSpPr txBox="1"/>
            <p:nvPr/>
          </p:nvSpPr>
          <p:spPr>
            <a:xfrm>
              <a:off x="804581" y="969168"/>
              <a:ext cx="14108207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7000"/>
                </a:lnSpc>
                <a:spcBef>
                  <a:spcPct val="0"/>
                </a:spcBef>
              </a:pPr>
              <a:r>
                <a:rPr lang="en-US" sz="40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SGK/ Trang 8):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ện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4"/>
                <p:cNvSpPr txBox="1"/>
                <p:nvPr/>
              </p:nvSpPr>
              <p:spPr>
                <a:xfrm>
                  <a:off x="6612217" y="1883564"/>
                  <a:ext cx="5063565" cy="1223716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2217" y="1883564"/>
                  <a:ext cx="5063565" cy="12237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Freeform 5"/>
          <p:cNvSpPr/>
          <p:nvPr/>
        </p:nvSpPr>
        <p:spPr>
          <a:xfrm>
            <a:off x="14732437" y="310336"/>
            <a:ext cx="2113110" cy="1289238"/>
          </a:xfrm>
          <a:custGeom>
            <a:avLst/>
            <a:gdLst/>
            <a:ahLst/>
            <a:cxnLst/>
            <a:rect l="l" t="t" r="r" b="b"/>
            <a:pathLst>
              <a:path w="5012915" h="3401806">
                <a:moveTo>
                  <a:pt x="0" y="0"/>
                </a:moveTo>
                <a:lnTo>
                  <a:pt x="5012915" y="0"/>
                </a:lnTo>
                <a:lnTo>
                  <a:pt x="5012915" y="3401806"/>
                </a:lnTo>
                <a:lnTo>
                  <a:pt x="0" y="340180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49405" r="-2015" b="-148933"/>
            </a:stretch>
          </a:blipFill>
        </p:spPr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01200A67-4052-4F6B-9321-A027E27B4CFC}"/>
              </a:ext>
            </a:extLst>
          </p:cNvPr>
          <p:cNvSpPr txBox="1"/>
          <p:nvPr/>
        </p:nvSpPr>
        <p:spPr>
          <a:xfrm>
            <a:off x="7548372" y="3139972"/>
            <a:ext cx="2510027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40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558E672-9543-4CF6-B8A0-245A819D3221}"/>
                  </a:ext>
                </a:extLst>
              </p:cNvPr>
              <p:cNvSpPr txBox="1"/>
              <p:nvPr/>
            </p:nvSpPr>
            <p:spPr>
              <a:xfrm>
                <a:off x="12105557" y="4332081"/>
                <a:ext cx="5201522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7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 –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558E672-9543-4CF6-B8A0-245A819D3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5557" y="4332081"/>
                <a:ext cx="5201522" cy="897682"/>
              </a:xfrm>
              <a:prstGeom prst="rect">
                <a:avLst/>
              </a:prstGeom>
              <a:blipFill>
                <a:blip r:embed="rId11"/>
                <a:stretch>
                  <a:fillRect b="-21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37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57782" y="3424591"/>
            <a:ext cx="8382001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CB2027-F9B4-F635-3958-1AA3C017DB65}"/>
              </a:ext>
            </a:extLst>
          </p:cNvPr>
          <p:cNvSpPr/>
          <p:nvPr/>
        </p:nvSpPr>
        <p:spPr>
          <a:xfrm>
            <a:off x="819456" y="4246406"/>
            <a:ext cx="15077736" cy="990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spc="-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ìm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66F0ABC-5F28-48D3-F5BE-6EEE530FD2CD}"/>
              </a:ext>
            </a:extLst>
          </p:cNvPr>
          <p:cNvSpPr/>
          <p:nvPr/>
        </p:nvSpPr>
        <p:spPr>
          <a:xfrm>
            <a:off x="819456" y="5127112"/>
            <a:ext cx="16352438" cy="1783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D80106-ECA3-17CD-9D2B-72B759DC9530}"/>
              </a:ext>
            </a:extLst>
          </p:cNvPr>
          <p:cNvSpPr/>
          <p:nvPr/>
        </p:nvSpPr>
        <p:spPr>
          <a:xfrm>
            <a:off x="819456" y="6841495"/>
            <a:ext cx="16535399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.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CC4469-1A05-1095-C3FA-E2FCA46CFCF4}"/>
              </a:ext>
            </a:extLst>
          </p:cNvPr>
          <p:cNvGrpSpPr/>
          <p:nvPr/>
        </p:nvGrpSpPr>
        <p:grpSpPr>
          <a:xfrm>
            <a:off x="819456" y="14921"/>
            <a:ext cx="17347520" cy="3078475"/>
            <a:chOff x="274645" y="-154503"/>
            <a:chExt cx="17788642" cy="3409670"/>
          </a:xfrm>
        </p:grpSpPr>
        <p:sp>
          <p:nvSpPr>
            <p:cNvPr id="29" name="TextBox 2">
              <a:extLst>
                <a:ext uri="{FF2B5EF4-FFF2-40B4-BE49-F238E27FC236}">
                  <a16:creationId xmlns:a16="http://schemas.microsoft.com/office/drawing/2014/main" id="{792DD475-C031-B028-D699-92314C23E25B}"/>
                </a:ext>
              </a:extLst>
            </p:cNvPr>
            <p:cNvSpPr txBox="1"/>
            <p:nvPr/>
          </p:nvSpPr>
          <p:spPr>
            <a:xfrm>
              <a:off x="1832687" y="475371"/>
              <a:ext cx="16230600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  <a:tabLst>
                  <a:tab pos="3489325" algn="l"/>
                </a:tabLst>
              </a:pPr>
              <a:r>
                <a:rPr lang="en-US" sz="4000" b="1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 3 (SGK/Trang 8): 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000" spc="-2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">
                  <a:extLst>
                    <a:ext uri="{FF2B5EF4-FFF2-40B4-BE49-F238E27FC236}">
                      <a16:creationId xmlns:a16="http://schemas.microsoft.com/office/drawing/2014/main" id="{F6CC006D-FC7D-A927-D745-AF1A488C6E14}"/>
                    </a:ext>
                  </a:extLst>
                </p:cNvPr>
                <p:cNvSpPr txBox="1"/>
                <p:nvPr/>
              </p:nvSpPr>
              <p:spPr>
                <a:xfrm>
                  <a:off x="6248620" y="1560113"/>
                  <a:ext cx="4701138" cy="131445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2)</m:t>
                        </m:r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Object 2">
                  <a:extLst>
                    <a:ext uri="{FF2B5EF4-FFF2-40B4-BE49-F238E27FC236}">
                      <a16:creationId xmlns:a16="http://schemas.microsoft.com/office/drawing/2014/main" id="{F6CC006D-FC7D-A927-D745-AF1A488C6E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620" y="1560113"/>
                  <a:ext cx="4701138" cy="1314450"/>
                </a:xfrm>
                <a:prstGeom prst="rect">
                  <a:avLst/>
                </a:prstGeom>
                <a:blipFill>
                  <a:blip r:embed="rId6"/>
                  <a:stretch>
                    <a:fillRect b="-10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21D597A0-5E86-11E8-C183-87D80559C580}"/>
                </a:ext>
              </a:extLst>
            </p:cNvPr>
            <p:cNvGrpSpPr/>
            <p:nvPr/>
          </p:nvGrpSpPr>
          <p:grpSpPr>
            <a:xfrm>
              <a:off x="274645" y="-154503"/>
              <a:ext cx="14806025" cy="3409670"/>
              <a:chOff x="1051431" y="232592"/>
              <a:chExt cx="14806025" cy="3409670"/>
            </a:xfrm>
          </p:grpSpPr>
          <p:sp>
            <p:nvSpPr>
              <p:cNvPr id="32" name="Rounded Rectangle 8">
                <a:extLst>
                  <a:ext uri="{FF2B5EF4-FFF2-40B4-BE49-F238E27FC236}">
                    <a16:creationId xmlns:a16="http://schemas.microsoft.com/office/drawing/2014/main" id="{646E3309-7357-C0EE-F7B7-918EC448F495}"/>
                  </a:ext>
                </a:extLst>
              </p:cNvPr>
              <p:cNvSpPr/>
              <p:nvPr/>
            </p:nvSpPr>
            <p:spPr>
              <a:xfrm>
                <a:off x="2444419" y="720426"/>
                <a:ext cx="13413037" cy="2921836"/>
              </a:xfrm>
              <a:prstGeom prst="roundRect">
                <a:avLst/>
              </a:prstGeom>
              <a:noFill/>
              <a:ln w="762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/>
              </a:p>
            </p:txBody>
          </p:sp>
          <p:sp>
            <p:nvSpPr>
              <p:cNvPr id="33" name="Freeform 4">
                <a:extLst>
                  <a:ext uri="{FF2B5EF4-FFF2-40B4-BE49-F238E27FC236}">
                    <a16:creationId xmlns:a16="http://schemas.microsoft.com/office/drawing/2014/main" id="{25C264D9-AC43-8FD1-4724-7E85DA358627}"/>
                  </a:ext>
                </a:extLst>
              </p:cNvPr>
              <p:cNvSpPr/>
              <p:nvPr/>
            </p:nvSpPr>
            <p:spPr>
              <a:xfrm flipH="1">
                <a:off x="1051431" y="232592"/>
                <a:ext cx="1588589" cy="1926365"/>
              </a:xfrm>
              <a:custGeom>
                <a:avLst/>
                <a:gdLst/>
                <a:ahLst/>
                <a:cxnLst/>
                <a:rect l="l" t="t" r="r" b="b"/>
                <a:pathLst>
                  <a:path w="4490357" h="4114800">
                    <a:moveTo>
                      <a:pt x="0" y="0"/>
                    </a:moveTo>
                    <a:lnTo>
                      <a:pt x="4490357" y="0"/>
                    </a:lnTo>
                    <a:lnTo>
                      <a:pt x="4490357" y="4114800"/>
                    </a:lnTo>
                    <a:lnTo>
                      <a:pt x="0" y="4114800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7">
                  <a:extLst>
                    <a:ext uri="{96DAC541-7B7A-43D3-8B79-37D633B846F1}">
                      <asvg:svgBlip xmlns:asvg="http://schemas.microsoft.com/office/drawing/2016/SVG/main" r:embed="rId8"/>
                    </a:ext>
                  </a:extLst>
                </a:blip>
                <a:stretch>
                  <a:fillRect/>
                </a:stretch>
              </a:blipFill>
            </p:spPr>
          </p:sp>
        </p:grp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D3A74980-8187-4A52-B00F-5E2DCCA1C7FB}"/>
              </a:ext>
            </a:extLst>
          </p:cNvPr>
          <p:cNvSpPr/>
          <p:nvPr/>
        </p:nvSpPr>
        <p:spPr>
          <a:xfrm>
            <a:off x="819456" y="7858703"/>
            <a:ext cx="16352438" cy="1783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Freeform 4">
            <a:extLst>
              <a:ext uri="{FF2B5EF4-FFF2-40B4-BE49-F238E27FC236}">
                <a16:creationId xmlns:a16="http://schemas.microsoft.com/office/drawing/2014/main" id="{A096D5B3-EABD-4009-BB65-918D30B7DB60}"/>
              </a:ext>
            </a:extLst>
          </p:cNvPr>
          <p:cNvSpPr/>
          <p:nvPr/>
        </p:nvSpPr>
        <p:spPr>
          <a:xfrm>
            <a:off x="14675815" y="275017"/>
            <a:ext cx="1764830" cy="1547813"/>
          </a:xfrm>
          <a:custGeom>
            <a:avLst/>
            <a:gdLst/>
            <a:ahLst/>
            <a:cxnLst/>
            <a:rect l="l" t="t" r="r" b="b"/>
            <a:pathLst>
              <a:path w="5063396" h="4879273">
                <a:moveTo>
                  <a:pt x="0" y="0"/>
                </a:moveTo>
                <a:lnTo>
                  <a:pt x="5063396" y="0"/>
                </a:lnTo>
                <a:lnTo>
                  <a:pt x="5063396" y="4879273"/>
                </a:lnTo>
                <a:lnTo>
                  <a:pt x="0" y="487927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73629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/>
      <p:bldP spid="7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F69E535F-ABA2-C12A-F396-524CE56392ED}"/>
              </a:ext>
            </a:extLst>
          </p:cNvPr>
          <p:cNvGrpSpPr/>
          <p:nvPr/>
        </p:nvGrpSpPr>
        <p:grpSpPr>
          <a:xfrm>
            <a:off x="0" y="-70209"/>
            <a:ext cx="17880368" cy="2292192"/>
            <a:chOff x="274645" y="-320258"/>
            <a:chExt cx="17880368" cy="229219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ACC4469-1A05-1095-C3FA-E2FCA46CFCF4}"/>
                </a:ext>
              </a:extLst>
            </p:cNvPr>
            <p:cNvGrpSpPr/>
            <p:nvPr/>
          </p:nvGrpSpPr>
          <p:grpSpPr>
            <a:xfrm>
              <a:off x="274645" y="45569"/>
              <a:ext cx="17880368" cy="1926365"/>
              <a:chOff x="274645" y="-154503"/>
              <a:chExt cx="17880368" cy="19263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">
                    <a:extLst>
                      <a:ext uri="{FF2B5EF4-FFF2-40B4-BE49-F238E27FC236}">
                        <a16:creationId xmlns:a16="http://schemas.microsoft.com/office/drawing/2014/main" id="{792DD475-C031-B028-D699-92314C23E25B}"/>
                      </a:ext>
                    </a:extLst>
                  </p:cNvPr>
                  <p:cNvSpPr txBox="1"/>
                  <p:nvPr/>
                </p:nvSpPr>
                <p:spPr>
                  <a:xfrm>
                    <a:off x="1924413" y="561023"/>
                    <a:ext cx="16230600" cy="897682"/>
                  </a:xfrm>
                  <a:prstGeom prst="rect">
                    <a:avLst/>
                  </a:prstGeom>
                </p:spPr>
                <p:txBody>
                  <a:bodyPr wrap="square" lIns="0" tIns="0" rIns="0" bIns="0" rtlCol="0" anchor="t">
                    <a:spAutoFit/>
                  </a:bodyPr>
                  <a:lstStyle/>
                  <a:p>
                    <a:pPr algn="just">
                      <a:lnSpc>
                        <a:spcPts val="7000"/>
                      </a:lnSpc>
                      <a:spcBef>
                        <a:spcPct val="0"/>
                      </a:spcBef>
                      <a:tabLst>
                        <a:tab pos="3489325" algn="l"/>
                      </a:tabLst>
                    </a:pP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o </a:t>
                    </a:r>
                    <a:r>
                      <a:rPr lang="en-US" sz="3500" spc="-200" dirty="0" err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3500" spc="-200" dirty="0" err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500" b="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500" b="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1</m:t>
                        </m:r>
                        <m:r>
                          <a:rPr lang="en-US" sz="36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</p:txBody>
              </p:sp>
            </mc:Choice>
            <mc:Fallback xmlns="">
              <p:sp>
                <p:nvSpPr>
                  <p:cNvPr id="29" name="TextBox 2">
                    <a:extLst>
                      <a:ext uri="{FF2B5EF4-FFF2-40B4-BE49-F238E27FC236}">
                        <a16:creationId xmlns:a16="http://schemas.microsoft.com/office/drawing/2014/main" id="{792DD475-C031-B028-D699-92314C23E25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24413" y="561023"/>
                    <a:ext cx="16230600" cy="8976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690" b="-1496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21D597A0-5E86-11E8-C183-87D80559C580}"/>
                  </a:ext>
                </a:extLst>
              </p:cNvPr>
              <p:cNvGrpSpPr/>
              <p:nvPr/>
            </p:nvGrpSpPr>
            <p:grpSpPr>
              <a:xfrm>
                <a:off x="274645" y="-154503"/>
                <a:ext cx="8112891" cy="1926365"/>
                <a:chOff x="1051431" y="232592"/>
                <a:chExt cx="8112891" cy="1926365"/>
              </a:xfrm>
            </p:grpSpPr>
            <p:sp>
              <p:nvSpPr>
                <p:cNvPr id="32" name="Rounded Rectangle 8">
                  <a:extLst>
                    <a:ext uri="{FF2B5EF4-FFF2-40B4-BE49-F238E27FC236}">
                      <a16:creationId xmlns:a16="http://schemas.microsoft.com/office/drawing/2014/main" id="{646E3309-7357-C0EE-F7B7-918EC448F495}"/>
                    </a:ext>
                  </a:extLst>
                </p:cNvPr>
                <p:cNvSpPr/>
                <p:nvPr/>
              </p:nvSpPr>
              <p:spPr>
                <a:xfrm>
                  <a:off x="2459681" y="799131"/>
                  <a:ext cx="6704641" cy="1312020"/>
                </a:xfrm>
                <a:prstGeom prst="roundRect">
                  <a:avLst/>
                </a:prstGeom>
                <a:noFill/>
                <a:ln w="76200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500"/>
                </a:p>
              </p:txBody>
            </p:sp>
            <p:sp>
              <p:nvSpPr>
                <p:cNvPr id="33" name="Freeform 4">
                  <a:extLst>
                    <a:ext uri="{FF2B5EF4-FFF2-40B4-BE49-F238E27FC236}">
                      <a16:creationId xmlns:a16="http://schemas.microsoft.com/office/drawing/2014/main" id="{25C264D9-AC43-8FD1-4724-7E85DA358627}"/>
                    </a:ext>
                  </a:extLst>
                </p:cNvPr>
                <p:cNvSpPr/>
                <p:nvPr/>
              </p:nvSpPr>
              <p:spPr>
                <a:xfrm flipH="1">
                  <a:off x="1051431" y="232592"/>
                  <a:ext cx="1588589" cy="19263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0357" h="4114800">
                      <a:moveTo>
                        <a:pt x="0" y="0"/>
                      </a:moveTo>
                      <a:lnTo>
                        <a:pt x="4490357" y="0"/>
                      </a:lnTo>
                      <a:lnTo>
                        <a:pt x="4490357" y="4114800"/>
                      </a:lnTo>
                      <a:lnTo>
                        <a:pt x="0" y="41148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>
                  <a:blip r:embed="rId5">
                    <a:extLst>
                      <a:ext uri="{96DAC541-7B7A-43D3-8B79-37D633B846F1}">
                        <asvg:svgBlip xmlns:asvg="http://schemas.microsoft.com/office/drawing/2016/SVG/main" r:embed="rId6"/>
                      </a:ext>
                    </a:extLst>
                  </a:blip>
                  <a:stretch>
                    <a:fillRect/>
                  </a:stretch>
                </a:blipFill>
              </p:spPr>
            </p:sp>
          </p:grp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7C8E619-C1FF-D419-59BB-5FA9B758D6E7}"/>
                </a:ext>
              </a:extLst>
            </p:cNvPr>
            <p:cNvSpPr/>
            <p:nvPr/>
          </p:nvSpPr>
          <p:spPr>
            <a:xfrm>
              <a:off x="1391387" y="-320258"/>
              <a:ext cx="3841436" cy="9900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r>
                <a:rPr lang="en-US" sz="35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 3 (SGK/Trang </a:t>
              </a:r>
              <a:r>
                <a:rPr lang="en-US" sz="3500" b="1" spc="-20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):</a:t>
              </a:r>
              <a:endParaRPr lang="en-US" sz="35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Box 2">
            <a:extLst>
              <a:ext uri="{FF2B5EF4-FFF2-40B4-BE49-F238E27FC236}">
                <a16:creationId xmlns:a16="http://schemas.microsoft.com/office/drawing/2014/main" id="{29D2D594-2FD2-473C-AB99-AF1825733B0A}"/>
              </a:ext>
            </a:extLst>
          </p:cNvPr>
          <p:cNvSpPr txBox="1"/>
          <p:nvPr/>
        </p:nvSpPr>
        <p:spPr>
          <a:xfrm>
            <a:off x="3665665" y="2349549"/>
            <a:ext cx="1596325" cy="53860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5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35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2">
                <a:extLst>
                  <a:ext uri="{FF2B5EF4-FFF2-40B4-BE49-F238E27FC236}">
                    <a16:creationId xmlns:a16="http://schemas.microsoft.com/office/drawing/2014/main" id="{44C2A455-CB18-4513-9296-AA2BD0F27DF7}"/>
                  </a:ext>
                </a:extLst>
              </p:cNvPr>
              <p:cNvSpPr txBox="1"/>
              <p:nvPr/>
            </p:nvSpPr>
            <p:spPr>
              <a:xfrm>
                <a:off x="558294" y="2944157"/>
                <a:ext cx="16032015" cy="50783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14350" indent="-514350">
                  <a:spcBef>
                    <a:spcPct val="0"/>
                  </a:spcBef>
                  <a:buAutoNum type="alphaLcParenR"/>
                </a:pP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33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3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39" name="TextBox 2">
                <a:extLst>
                  <a:ext uri="{FF2B5EF4-FFF2-40B4-BE49-F238E27FC236}">
                    <a16:creationId xmlns:a16="http://schemas.microsoft.com/office/drawing/2014/main" id="{44C2A455-CB18-4513-9296-AA2BD0F27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94" y="2944157"/>
                <a:ext cx="16032015" cy="507831"/>
              </a:xfrm>
              <a:prstGeom prst="rect">
                <a:avLst/>
              </a:prstGeom>
              <a:blipFill>
                <a:blip r:embed="rId7"/>
                <a:stretch>
                  <a:fillRect l="-1483" t="-26506" b="-49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F93FB684-AB09-4C6B-ABEC-281B47B40AE9}"/>
              </a:ext>
            </a:extLst>
          </p:cNvPr>
          <p:cNvSpPr txBox="1"/>
          <p:nvPr/>
        </p:nvSpPr>
        <p:spPr>
          <a:xfrm>
            <a:off x="558294" y="4335582"/>
            <a:ext cx="10398655" cy="5078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MTC:     2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">
                <a:extLst>
                  <a:ext uri="{FF2B5EF4-FFF2-40B4-BE49-F238E27FC236}">
                    <a16:creationId xmlns:a16="http://schemas.microsoft.com/office/drawing/2014/main" id="{3980F6F0-A0D8-4F11-A3EF-8B9509ECAC9A}"/>
                  </a:ext>
                </a:extLst>
              </p:cNvPr>
              <p:cNvSpPr txBox="1"/>
              <p:nvPr/>
            </p:nvSpPr>
            <p:spPr>
              <a:xfrm>
                <a:off x="9562042" y="2583903"/>
                <a:ext cx="9760182" cy="10828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Object 4">
                <a:extLst>
                  <a:ext uri="{FF2B5EF4-FFF2-40B4-BE49-F238E27FC236}">
                    <a16:creationId xmlns:a16="http://schemas.microsoft.com/office/drawing/2014/main" id="{3980F6F0-A0D8-4F11-A3EF-8B9509ECA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042" y="2583903"/>
                <a:ext cx="9760182" cy="1082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">
                <a:extLst>
                  <a:ext uri="{FF2B5EF4-FFF2-40B4-BE49-F238E27FC236}">
                    <a16:creationId xmlns:a16="http://schemas.microsoft.com/office/drawing/2014/main" id="{A4769D63-E96C-43B9-9C55-733120D5EFF0}"/>
                  </a:ext>
                </a:extLst>
              </p:cNvPr>
              <p:cNvSpPr txBox="1"/>
              <p:nvPr/>
            </p:nvSpPr>
            <p:spPr>
              <a:xfrm>
                <a:off x="9698495" y="4986299"/>
                <a:ext cx="6891814" cy="574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33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43" name="Object 4">
                <a:extLst>
                  <a:ext uri="{FF2B5EF4-FFF2-40B4-BE49-F238E27FC236}">
                    <a16:creationId xmlns:a16="http://schemas.microsoft.com/office/drawing/2014/main" id="{A4769D63-E96C-43B9-9C55-733120D5E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495" y="4986299"/>
                <a:ext cx="6891814" cy="5745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bject 4">
            <a:extLst>
              <a:ext uri="{FF2B5EF4-FFF2-40B4-BE49-F238E27FC236}">
                <a16:creationId xmlns:a16="http://schemas.microsoft.com/office/drawing/2014/main" id="{AC58114A-79E8-4A9F-B5C4-AF1EF990E295}"/>
              </a:ext>
            </a:extLst>
          </p:cNvPr>
          <p:cNvSpPr txBox="1"/>
          <p:nvPr/>
        </p:nvSpPr>
        <p:spPr>
          <a:xfrm>
            <a:off x="9511073" y="5627638"/>
            <a:ext cx="4154945" cy="772044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500" i="1" dirty="0">
              <a:solidFill>
                <a:srgbClr val="FFFFFF"/>
              </a:solidFill>
              <a:latin typeface="Cambria Math" panose="02040503050406030204" pitchFamily="18" charset="0"/>
            </a:endParaRPr>
          </a:p>
          <a:p>
            <a:br>
              <a:rPr lang="en-US" sz="35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/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sz="35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/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sz="35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4">
                <a:extLst>
                  <a:ext uri="{FF2B5EF4-FFF2-40B4-BE49-F238E27FC236}">
                    <a16:creationId xmlns:a16="http://schemas.microsoft.com/office/drawing/2014/main" id="{4266B67E-C55E-490C-BF69-B2FB8048B0BE}"/>
                  </a:ext>
                </a:extLst>
              </p:cNvPr>
              <p:cNvSpPr txBox="1"/>
              <p:nvPr/>
            </p:nvSpPr>
            <p:spPr>
              <a:xfrm>
                <a:off x="9780345" y="6375434"/>
                <a:ext cx="2150140" cy="65007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48" name="Object 4">
                <a:extLst>
                  <a:ext uri="{FF2B5EF4-FFF2-40B4-BE49-F238E27FC236}">
                    <a16:creationId xmlns:a16="http://schemas.microsoft.com/office/drawing/2014/main" id="{4266B67E-C55E-490C-BF69-B2FB8048B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345" y="6375434"/>
                <a:ext cx="2150140" cy="6500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4">
                <a:extLst>
                  <a:ext uri="{FF2B5EF4-FFF2-40B4-BE49-F238E27FC236}">
                    <a16:creationId xmlns:a16="http://schemas.microsoft.com/office/drawing/2014/main" id="{0ABC65BF-026A-42C0-B78B-74ED16FA8812}"/>
                  </a:ext>
                </a:extLst>
              </p:cNvPr>
              <p:cNvSpPr txBox="1"/>
              <p:nvPr/>
            </p:nvSpPr>
            <p:spPr>
              <a:xfrm>
                <a:off x="9839979" y="7085022"/>
                <a:ext cx="1322515" cy="62335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Object 4">
                <a:extLst>
                  <a:ext uri="{FF2B5EF4-FFF2-40B4-BE49-F238E27FC236}">
                    <a16:creationId xmlns:a16="http://schemas.microsoft.com/office/drawing/2014/main" id="{0ABC65BF-026A-42C0-B78B-74ED16FA8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9979" y="7085022"/>
                <a:ext cx="1322515" cy="623353"/>
              </a:xfrm>
              <a:prstGeom prst="rect">
                <a:avLst/>
              </a:prstGeom>
              <a:blipFill>
                <a:blip r:embed="rId12"/>
                <a:stretch>
                  <a:fillRect b="-6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9ED5040-0454-4695-BADE-9B859B71AF05}"/>
                  </a:ext>
                </a:extLst>
              </p:cNvPr>
              <p:cNvSpPr/>
              <p:nvPr/>
            </p:nvSpPr>
            <p:spPr>
              <a:xfrm>
                <a:off x="9599105" y="8036725"/>
                <a:ext cx="809752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3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3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33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9ED5040-0454-4695-BADE-9B859B71A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105" y="8036725"/>
                <a:ext cx="8097527" cy="990015"/>
              </a:xfrm>
              <a:prstGeom prst="rect">
                <a:avLst/>
              </a:prstGeom>
              <a:blipFill>
                <a:blip r:embed="rId13"/>
                <a:stretch>
                  <a:fillRect l="-2033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292697F-DAC3-4D3F-84D5-1827E3DA61A1}"/>
                  </a:ext>
                </a:extLst>
              </p:cNvPr>
              <p:cNvSpPr/>
              <p:nvPr/>
            </p:nvSpPr>
            <p:spPr>
              <a:xfrm>
                <a:off x="9968884" y="8927350"/>
                <a:ext cx="9929970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3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3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3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33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292697F-DAC3-4D3F-84D5-1827E3DA61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884" y="8927350"/>
                <a:ext cx="9929970" cy="990015"/>
              </a:xfrm>
              <a:prstGeom prst="rect">
                <a:avLst/>
              </a:prstGeom>
              <a:blipFill>
                <a:blip r:embed="rId14"/>
                <a:stretch>
                  <a:fillRect l="-1657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06957"/>
              </p:ext>
            </p:extLst>
          </p:nvPr>
        </p:nvGraphicFramePr>
        <p:xfrm>
          <a:off x="18206478" y="4082138"/>
          <a:ext cx="28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420" imgH="190639" progId="Equation.DSMT4">
                  <p:embed/>
                </p:oleObj>
              </mc:Choice>
              <mc:Fallback>
                <p:oleObj name="Equation" r:id="rId15" imgW="28420" imgH="190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06478" y="4082138"/>
                        <a:ext cx="285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485CADDE-4C10-4120-8FE4-DE045B099341}"/>
                  </a:ext>
                </a:extLst>
              </p:cNvPr>
              <p:cNvSpPr txBox="1"/>
              <p:nvPr/>
            </p:nvSpPr>
            <p:spPr>
              <a:xfrm>
                <a:off x="9698495" y="3779107"/>
                <a:ext cx="9760182" cy="10828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485CADDE-4C10-4120-8FE4-DE045B09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495" y="3779107"/>
                <a:ext cx="9760182" cy="1082875"/>
              </a:xfrm>
              <a:prstGeom prst="rect">
                <a:avLst/>
              </a:prstGeom>
              <a:blipFill>
                <a:blip r:embed="rId17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C215CE2-428C-46A6-85B1-C2EA07001A92}"/>
                  </a:ext>
                </a:extLst>
              </p:cNvPr>
              <p:cNvSpPr txBox="1"/>
              <p:nvPr/>
            </p:nvSpPr>
            <p:spPr>
              <a:xfrm>
                <a:off x="9780345" y="5700211"/>
                <a:ext cx="7415834" cy="574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300" b="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6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6</m:t>
                      </m:r>
                      <m:r>
                        <m:rPr>
                          <m:nor/>
                        </m:rPr>
                        <a:rPr lang="en-US" sz="3300" b="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4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C215CE2-428C-46A6-85B1-C2EA07001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345" y="5700211"/>
                <a:ext cx="7415834" cy="5745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3587B054-08EB-4706-8071-B12A85D94B51}"/>
              </a:ext>
            </a:extLst>
          </p:cNvPr>
          <p:cNvSpPr/>
          <p:nvPr/>
        </p:nvSpPr>
        <p:spPr>
          <a:xfrm>
            <a:off x="5261990" y="3717942"/>
            <a:ext cx="294503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3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3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75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3" grpId="0"/>
      <p:bldP spid="48" grpId="0"/>
      <p:bldP spid="49" grpId="0"/>
      <p:bldP spid="50" grpId="0"/>
      <p:bldP spid="51" grpId="0"/>
      <p:bldP spid="25" grpId="0"/>
      <p:bldP spid="3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4">
            <a:extLst>
              <a:ext uri="{FF2B5EF4-FFF2-40B4-BE49-F238E27FC236}">
                <a16:creationId xmlns:a16="http://schemas.microsoft.com/office/drawing/2014/main" id="{AC58114A-79E8-4A9F-B5C4-AF1EF990E295}"/>
              </a:ext>
            </a:extLst>
          </p:cNvPr>
          <p:cNvSpPr txBox="1"/>
          <p:nvPr/>
        </p:nvSpPr>
        <p:spPr>
          <a:xfrm>
            <a:off x="434308" y="6593750"/>
            <a:ext cx="4154945" cy="772044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2800" i="1" dirty="0">
              <a:solidFill>
                <a:srgbClr val="FFFFFF"/>
              </a:solidFill>
              <a:latin typeface="Cambria Math" panose="02040503050406030204" pitchFamily="18" charset="0"/>
            </a:endParaRPr>
          </a:p>
          <a:p>
            <a:br>
              <a:rPr lang="en-US" sz="28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/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/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2">
            <a:extLst>
              <a:ext uri="{FF2B5EF4-FFF2-40B4-BE49-F238E27FC236}">
                <a16:creationId xmlns:a16="http://schemas.microsoft.com/office/drawing/2014/main" id="{60EB2AED-8A6A-40C5-97D9-F937166A1367}"/>
              </a:ext>
            </a:extLst>
          </p:cNvPr>
          <p:cNvSpPr txBox="1"/>
          <p:nvPr/>
        </p:nvSpPr>
        <p:spPr>
          <a:xfrm>
            <a:off x="1655761" y="1720942"/>
            <a:ext cx="1497647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3" name="TextBox 2">
            <a:extLst>
              <a:ext uri="{FF2B5EF4-FFF2-40B4-BE49-F238E27FC236}">
                <a16:creationId xmlns:a16="http://schemas.microsoft.com/office/drawing/2014/main" id="{2B8B7F4D-E0BE-406E-9AF7-C047F9E74ACC}"/>
              </a:ext>
            </a:extLst>
          </p:cNvPr>
          <p:cNvSpPr txBox="1"/>
          <p:nvPr/>
        </p:nvSpPr>
        <p:spPr>
          <a:xfrm>
            <a:off x="1655761" y="2620978"/>
            <a:ext cx="14976399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2">
            <a:extLst>
              <a:ext uri="{FF2B5EF4-FFF2-40B4-BE49-F238E27FC236}">
                <a16:creationId xmlns:a16="http://schemas.microsoft.com/office/drawing/2014/main" id="{5B432729-0715-42B5-A39C-2C04C8976BAB}"/>
              </a:ext>
            </a:extLst>
          </p:cNvPr>
          <p:cNvSpPr txBox="1"/>
          <p:nvPr/>
        </p:nvSpPr>
        <p:spPr>
          <a:xfrm>
            <a:off x="1655761" y="3695108"/>
            <a:ext cx="1497639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TextBox 2">
            <a:extLst>
              <a:ext uri="{FF2B5EF4-FFF2-40B4-BE49-F238E27FC236}">
                <a16:creationId xmlns:a16="http://schemas.microsoft.com/office/drawing/2014/main" id="{BCB0ADFF-FE54-448B-A9EC-75D729843861}"/>
              </a:ext>
            </a:extLst>
          </p:cNvPr>
          <p:cNvSpPr txBox="1"/>
          <p:nvPr/>
        </p:nvSpPr>
        <p:spPr>
          <a:xfrm>
            <a:off x="1655761" y="4769238"/>
            <a:ext cx="1497639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">
            <a:extLst>
              <a:ext uri="{FF2B5EF4-FFF2-40B4-BE49-F238E27FC236}">
                <a16:creationId xmlns:a16="http://schemas.microsoft.com/office/drawing/2014/main" id="{6134D9A5-E6AE-4DDF-9577-1815BDA9E767}"/>
              </a:ext>
            </a:extLst>
          </p:cNvPr>
          <p:cNvSpPr txBox="1"/>
          <p:nvPr/>
        </p:nvSpPr>
        <p:spPr>
          <a:xfrm>
            <a:off x="1655761" y="5843368"/>
            <a:ext cx="15104969" cy="16911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ong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01871"/>
              </p:ext>
            </p:extLst>
          </p:nvPr>
        </p:nvGraphicFramePr>
        <p:xfrm>
          <a:off x="2806838" y="4092907"/>
          <a:ext cx="28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20" imgH="190639" progId="Equation.DSMT4">
                  <p:embed/>
                </p:oleObj>
              </mc:Choice>
              <mc:Fallback>
                <p:oleObj name="Equation" r:id="rId5" imgW="28420" imgH="190639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6838" y="4092907"/>
                        <a:ext cx="285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60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88521" y="0"/>
            <a:ext cx="10835283" cy="7934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0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 (SGK/Trang 9):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11023915" y="1054646"/>
                <a:ext cx="5240644" cy="11664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3915" y="1054646"/>
                <a:ext cx="5240644" cy="11664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6E0E7D-6992-485F-8131-86F903690779}"/>
                  </a:ext>
                </a:extLst>
              </p:cNvPr>
              <p:cNvSpPr/>
              <p:nvPr/>
            </p:nvSpPr>
            <p:spPr>
              <a:xfrm>
                <a:off x="381905" y="2208955"/>
                <a:ext cx="748461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ĐKXĐ :  2 –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hay 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6E0E7D-6992-485F-8131-86F9036907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05" y="2208955"/>
                <a:ext cx="7484617" cy="990015"/>
              </a:xfrm>
              <a:prstGeom prst="rect">
                <a:avLst/>
              </a:prstGeom>
              <a:blipFill>
                <a:blip r:embed="rId3"/>
                <a:stretch>
                  <a:fillRect l="-1956" b="-4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49C3FF8A-C47D-4A28-8348-667E2743198D}"/>
              </a:ext>
            </a:extLst>
          </p:cNvPr>
          <p:cNvSpPr/>
          <p:nvPr/>
        </p:nvSpPr>
        <p:spPr>
          <a:xfrm>
            <a:off x="8356432" y="1728190"/>
            <a:ext cx="1548241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3000" u="sng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4F872514-D566-4B96-9970-F48320918139}"/>
              </a:ext>
            </a:extLst>
          </p:cNvPr>
          <p:cNvSpPr txBox="1"/>
          <p:nvPr/>
        </p:nvSpPr>
        <p:spPr>
          <a:xfrm>
            <a:off x="581297" y="4119416"/>
            <a:ext cx="2509136" cy="1223034"/>
          </a:xfrm>
          <a:prstGeom prst="rect">
            <a:avLst/>
          </a:prstGeom>
        </p:spPr>
        <p:txBody>
          <a:bodyPr>
            <a:normAutofit/>
          </a:bodyPr>
          <a:lstStyle/>
          <a:p>
            <a:br>
              <a:rPr lang="en-US" sz="30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000" dirty="0"/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9147C76C-F5B3-43AA-824F-62C6A3C693BD}"/>
              </a:ext>
            </a:extLst>
          </p:cNvPr>
          <p:cNvSpPr txBox="1"/>
          <p:nvPr/>
        </p:nvSpPr>
        <p:spPr>
          <a:xfrm>
            <a:off x="581296" y="5239948"/>
            <a:ext cx="5094421" cy="1223034"/>
          </a:xfrm>
          <a:prstGeom prst="rect">
            <a:avLst/>
          </a:prstGeom>
        </p:spPr>
        <p:txBody>
          <a:bodyPr>
            <a:noAutofit/>
          </a:bodyPr>
          <a:lstStyle/>
          <a:p>
            <a:br>
              <a:rPr lang="en-US" sz="30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000" dirty="0"/>
          </a:p>
        </p:txBody>
      </p:sp>
      <p:sp>
        <p:nvSpPr>
          <p:cNvPr id="12" name="Object 5">
            <a:extLst>
              <a:ext uri="{FF2B5EF4-FFF2-40B4-BE49-F238E27FC236}">
                <a16:creationId xmlns:a16="http://schemas.microsoft.com/office/drawing/2014/main" id="{CD8536A3-EF8A-4AF1-8460-BDD9A31316D8}"/>
              </a:ext>
            </a:extLst>
          </p:cNvPr>
          <p:cNvSpPr txBox="1"/>
          <p:nvPr/>
        </p:nvSpPr>
        <p:spPr>
          <a:xfrm>
            <a:off x="581297" y="6351551"/>
            <a:ext cx="4502189" cy="536177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2">
            <a:extLst>
              <a:ext uri="{FF2B5EF4-FFF2-40B4-BE49-F238E27FC236}">
                <a16:creationId xmlns:a16="http://schemas.microsoft.com/office/drawing/2014/main" id="{94B97A2D-2D6B-464D-883B-B259D98126EA}"/>
              </a:ext>
            </a:extLst>
          </p:cNvPr>
          <p:cNvSpPr txBox="1"/>
          <p:nvPr/>
        </p:nvSpPr>
        <p:spPr>
          <a:xfrm>
            <a:off x="554520" y="6888997"/>
            <a:ext cx="4528966" cy="646678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7C3D407B-AA4F-4247-AF12-F1E49AC9C102}"/>
                  </a:ext>
                </a:extLst>
              </p:cNvPr>
              <p:cNvSpPr txBox="1"/>
              <p:nvPr/>
            </p:nvSpPr>
            <p:spPr>
              <a:xfrm>
                <a:off x="1321880" y="6670789"/>
                <a:ext cx="2249087" cy="6466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7C3D407B-AA4F-4247-AF12-F1E49AC9C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80" y="6670789"/>
                <a:ext cx="2249087" cy="6466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BF38170E-2ACE-453F-920F-D879E2AAA4C0}"/>
                  </a:ext>
                </a:extLst>
              </p:cNvPr>
              <p:cNvSpPr txBox="1"/>
              <p:nvPr/>
            </p:nvSpPr>
            <p:spPr>
              <a:xfrm>
                <a:off x="1371643" y="7257979"/>
                <a:ext cx="1502753" cy="53617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BF38170E-2ACE-453F-920F-D879E2AAA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43" y="7257979"/>
                <a:ext cx="1502753" cy="53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432CBA4A-8836-4781-AF5C-39FF1B84BCCF}"/>
              </a:ext>
            </a:extLst>
          </p:cNvPr>
          <p:cNvSpPr/>
          <p:nvPr/>
        </p:nvSpPr>
        <p:spPr>
          <a:xfrm>
            <a:off x="-329257" y="7896829"/>
            <a:ext cx="80638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i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F9E23A-5BD2-457C-9C6F-1F8024BAACA4}"/>
              </a:ext>
            </a:extLst>
          </p:cNvPr>
          <p:cNvCxnSpPr>
            <a:cxnSpLocks/>
          </p:cNvCxnSpPr>
          <p:nvPr/>
        </p:nvCxnSpPr>
        <p:spPr>
          <a:xfrm flipH="1">
            <a:off x="9161766" y="2743200"/>
            <a:ext cx="12214" cy="694736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">
                <a:extLst>
                  <a:ext uri="{FF2B5EF4-FFF2-40B4-BE49-F238E27FC236}">
                    <a16:creationId xmlns:a16="http://schemas.microsoft.com/office/drawing/2014/main" id="{EB894B96-791B-4E7C-B652-CFE7F46C3D68}"/>
                  </a:ext>
                </a:extLst>
              </p:cNvPr>
              <p:cNvSpPr txBox="1"/>
              <p:nvPr/>
            </p:nvSpPr>
            <p:spPr>
              <a:xfrm>
                <a:off x="10426712" y="2255121"/>
                <a:ext cx="4219111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ĐKXĐ: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; 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7" name="TextBox 2">
                <a:extLst>
                  <a:ext uri="{FF2B5EF4-FFF2-40B4-BE49-F238E27FC236}">
                    <a16:creationId xmlns:a16="http://schemas.microsoft.com/office/drawing/2014/main" id="{EB894B96-791B-4E7C-B652-CFE7F46C3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6712" y="2255121"/>
                <a:ext cx="4219111" cy="897682"/>
              </a:xfrm>
              <a:prstGeom prst="rect">
                <a:avLst/>
              </a:prstGeom>
              <a:blipFill>
                <a:blip r:embed="rId6"/>
                <a:stretch>
                  <a:fillRect l="-5483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0997CF0C-AA73-4DFC-B7E2-AE1F03503E4A}"/>
                  </a:ext>
                </a:extLst>
              </p:cNvPr>
              <p:cNvSpPr txBox="1"/>
              <p:nvPr/>
            </p:nvSpPr>
            <p:spPr bwMode="auto">
              <a:xfrm>
                <a:off x="11023915" y="4225764"/>
                <a:ext cx="4148369" cy="116642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0997CF0C-AA73-4DFC-B7E2-AE1F0350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3915" y="4225764"/>
                <a:ext cx="4148369" cy="1166428"/>
              </a:xfrm>
              <a:prstGeom prst="rect">
                <a:avLst/>
              </a:prstGeom>
              <a:blipFill>
                <a:blip r:embed="rId7"/>
                <a:stretch>
                  <a:fillRect r="-28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E2CB9FDA-F4A3-4500-A45A-D8F8CC4401F9}"/>
                  </a:ext>
                </a:extLst>
              </p:cNvPr>
              <p:cNvSpPr txBox="1"/>
              <p:nvPr/>
            </p:nvSpPr>
            <p:spPr bwMode="auto">
              <a:xfrm>
                <a:off x="11023914" y="5388237"/>
                <a:ext cx="6010517" cy="116642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E2CB9FDA-F4A3-4500-A45A-D8F8CC440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3914" y="5388237"/>
                <a:ext cx="6010517" cy="11664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4">
                <a:extLst>
                  <a:ext uri="{FF2B5EF4-FFF2-40B4-BE49-F238E27FC236}">
                    <a16:creationId xmlns:a16="http://schemas.microsoft.com/office/drawing/2014/main" id="{17AE2B0F-5DDB-4705-BB56-E5B8E526C10F}"/>
                  </a:ext>
                </a:extLst>
              </p:cNvPr>
              <p:cNvSpPr txBox="1"/>
              <p:nvPr/>
            </p:nvSpPr>
            <p:spPr bwMode="auto">
              <a:xfrm>
                <a:off x="11085112" y="6584352"/>
                <a:ext cx="2902310" cy="81955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/>
              </a:p>
            </p:txBody>
          </p:sp>
        </mc:Choice>
        <mc:Fallback xmlns="">
          <p:sp>
            <p:nvSpPr>
              <p:cNvPr id="23" name="Object 4">
                <a:extLst>
                  <a:ext uri="{FF2B5EF4-FFF2-40B4-BE49-F238E27FC236}">
                    <a16:creationId xmlns:a16="http://schemas.microsoft.com/office/drawing/2014/main" id="{17AE2B0F-5DDB-4705-BB56-E5B8E526C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5112" y="6584352"/>
                <a:ext cx="2902310" cy="8195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">
                <a:extLst>
                  <a:ext uri="{FF2B5EF4-FFF2-40B4-BE49-F238E27FC236}">
                    <a16:creationId xmlns:a16="http://schemas.microsoft.com/office/drawing/2014/main" id="{8DA1943E-F9D7-49B4-9775-335F96A6119B}"/>
                  </a:ext>
                </a:extLst>
              </p:cNvPr>
              <p:cNvSpPr txBox="1"/>
              <p:nvPr/>
            </p:nvSpPr>
            <p:spPr bwMode="auto">
              <a:xfrm>
                <a:off x="11085112" y="7220662"/>
                <a:ext cx="3311824" cy="63002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/>
              </a:p>
            </p:txBody>
          </p:sp>
        </mc:Choice>
        <mc:Fallback xmlns="">
          <p:sp>
            <p:nvSpPr>
              <p:cNvPr id="24" name="Object 4">
                <a:extLst>
                  <a:ext uri="{FF2B5EF4-FFF2-40B4-BE49-F238E27FC236}">
                    <a16:creationId xmlns:a16="http://schemas.microsoft.com/office/drawing/2014/main" id="{8DA1943E-F9D7-49B4-9775-335F96A61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5112" y="7220662"/>
                <a:ext cx="3311824" cy="6300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F8086D17-9FBA-433B-90DA-1521FD7EA7E9}"/>
                  </a:ext>
                </a:extLst>
              </p:cNvPr>
              <p:cNvSpPr txBox="1"/>
              <p:nvPr/>
            </p:nvSpPr>
            <p:spPr bwMode="auto">
              <a:xfrm>
                <a:off x="11131528" y="7771385"/>
                <a:ext cx="1185441" cy="5209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F8086D17-9FBA-433B-90DA-1521FD7EA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31528" y="7771385"/>
                <a:ext cx="1185441" cy="520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AEFC7524-F1F8-4FE8-8F94-7E7305B6FACE}"/>
              </a:ext>
            </a:extLst>
          </p:cNvPr>
          <p:cNvSpPr/>
          <p:nvPr/>
        </p:nvSpPr>
        <p:spPr>
          <a:xfrm>
            <a:off x="9991236" y="8486998"/>
            <a:ext cx="77320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spcBef>
                <a:spcPct val="0"/>
              </a:spcBef>
            </a:pP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1302423" y="6063442"/>
                <a:ext cx="6539728" cy="53175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US" sz="3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23" y="6063442"/>
                <a:ext cx="6539728" cy="5317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1321880" y="5429979"/>
                <a:ext cx="6271625" cy="54753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)(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 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(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80" y="5429979"/>
                <a:ext cx="6271625" cy="547534"/>
              </a:xfrm>
              <a:prstGeom prst="rect">
                <a:avLst/>
              </a:prstGeom>
              <a:blipFill>
                <a:blip r:embed="rId1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/>
              <p:cNvSpPr txBox="1"/>
              <p:nvPr/>
            </p:nvSpPr>
            <p:spPr>
              <a:xfrm>
                <a:off x="1328262" y="4285656"/>
                <a:ext cx="6680738" cy="104664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3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1)(2 </m:t>
                          </m:r>
                          <m: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(2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(2 </m:t>
                          </m:r>
                          <m: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(2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262" y="4285656"/>
                <a:ext cx="6680738" cy="1046645"/>
              </a:xfrm>
              <a:prstGeom prst="rect">
                <a:avLst/>
              </a:prstGeom>
              <a:blipFill>
                <a:blip r:embed="rId14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/>
              <p:nvPr/>
            </p:nvSpPr>
            <p:spPr>
              <a:xfrm>
                <a:off x="2163765" y="1119848"/>
                <a:ext cx="3688959" cy="9278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765" y="1119848"/>
                <a:ext cx="3688959" cy="9278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/>
              <p:nvPr/>
            </p:nvSpPr>
            <p:spPr>
              <a:xfrm>
                <a:off x="1461923" y="3213718"/>
                <a:ext cx="3347519" cy="9279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23" y="3213718"/>
                <a:ext cx="3347519" cy="92794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6"/>
              <p:cNvSpPr txBox="1"/>
              <p:nvPr/>
            </p:nvSpPr>
            <p:spPr>
              <a:xfrm>
                <a:off x="11965369" y="3057359"/>
                <a:ext cx="5240644" cy="11664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5369" y="3057359"/>
                <a:ext cx="5240644" cy="116642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23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4" grpId="0"/>
      <p:bldP spid="15" grpId="0"/>
      <p:bldP spid="16" grpId="1"/>
      <p:bldP spid="17" grpId="0"/>
      <p:bldP spid="20" grpId="0"/>
      <p:bldP spid="21" grpId="0"/>
      <p:bldP spid="23" grpId="0"/>
      <p:bldP spid="24" grpId="0"/>
      <p:bldP spid="25" grpId="0"/>
      <p:bldP spid="26" grpId="0"/>
      <p:bldP spid="3" grpId="0"/>
      <p:bldP spid="5" grpId="0"/>
      <p:bldP spid="18" grpId="0"/>
      <p:bldP spid="6" grpId="0"/>
      <p:bldP spid="27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3" y="1992088"/>
            <a:ext cx="6498773" cy="619941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964514" y="1967398"/>
            <a:ext cx="61896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  <a:endParaRPr lang="en-US" sz="80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841" y="3755868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861463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09</TotalTime>
  <Words>1164</Words>
  <Application>Microsoft Office PowerPoint</Application>
  <PresentationFormat>Custom</PresentationFormat>
  <Paragraphs>126</Paragraphs>
  <Slides>14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ptos</vt:lpstr>
      <vt:lpstr>Aptos Display</vt:lpstr>
      <vt:lpstr>Arial</vt:lpstr>
      <vt:lpstr>Calibri</vt:lpstr>
      <vt:lpstr>Cambria Math</vt:lpstr>
      <vt:lpstr>Times New Roman</vt:lpstr>
      <vt:lpstr>2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Van Anh Nguyen</cp:lastModifiedBy>
  <cp:revision>138</cp:revision>
  <dcterms:created xsi:type="dcterms:W3CDTF">2024-03-24T14:49:34Z</dcterms:created>
  <dcterms:modified xsi:type="dcterms:W3CDTF">2026-04-02T01:22:55Z</dcterms:modified>
</cp:coreProperties>
</file>